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XSpec="center" w:tblpY="-225"/>
        <w:tblW w:w="10212" w:type="dxa"/>
        <w:tblLook w:val="01E0" w:firstRow="1" w:lastRow="1" w:firstColumn="1" w:lastColumn="1" w:noHBand="0" w:noVBand="0"/>
      </w:tblPr>
      <w:tblGrid>
        <w:gridCol w:w="4390"/>
        <w:gridCol w:w="5822"/>
      </w:tblGrid>
      <w:tr w:rsidR="00263F61" w:rsidRPr="00FC6CC3" w14:paraId="575753FA" w14:textId="77777777" w:rsidTr="002446FD">
        <w:trPr>
          <w:trHeight w:val="1253"/>
        </w:trPr>
        <w:tc>
          <w:tcPr>
            <w:tcW w:w="4390" w:type="dxa"/>
          </w:tcPr>
          <w:p w14:paraId="715047F5" w14:textId="77777777" w:rsidR="00263F61" w:rsidRPr="00FC6CC3" w:rsidRDefault="00263F61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hAnsi="Times New Roman" w:cs="Times New Roman"/>
                <w:sz w:val="24"/>
                <w:szCs w:val="24"/>
              </w:rPr>
              <w:t>UBND QUẬN LONG BIÊN</w:t>
            </w:r>
          </w:p>
          <w:p w14:paraId="2FE570C0" w14:textId="77777777" w:rsidR="00263F61" w:rsidRPr="00FC6CC3" w:rsidRDefault="00263F61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C3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VIỆT HƯNG</w:t>
            </w:r>
          </w:p>
          <w:p w14:paraId="10233B36" w14:textId="77777777" w:rsidR="00263F61" w:rsidRPr="00FC6CC3" w:rsidRDefault="00263F61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C6CC3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175AE27" wp14:editId="4AA7060E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13030</wp:posOffset>
                      </wp:positionV>
                      <wp:extent cx="1581150" cy="330200"/>
                      <wp:effectExtent l="0" t="0" r="19050" b="1270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CE0F4F3" w14:textId="77777777" w:rsidR="00FC6CC3" w:rsidRPr="00180411" w:rsidRDefault="00FC6CC3" w:rsidP="00263F6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180411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2.95pt;margin-top:8.9pt;width:124.5pt;height:2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" fillcolor="white [3201]" strokeweight=".5pt">
                      <v:textbox>
                        <w:txbxContent>
                          <w:p w14:paraId="2CE0F4F3" w14:textId="77777777" w:rsidR="00FC6CC3" w:rsidRPr="00180411" w:rsidRDefault="00FC6CC3" w:rsidP="00263F6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180411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C6CC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4A0128B" wp14:editId="0BF40E9B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      <w:pict>
                    <v:line w14:anchorId="601D94ED" id="Straight Connector 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"/>
                  </w:pict>
                </mc:Fallback>
              </mc:AlternateContent>
            </w:r>
          </w:p>
        </w:tc>
        <w:tc>
          <w:tcPr>
            <w:tcW w:w="5822" w:type="dxa"/>
          </w:tcPr>
          <w:p w14:paraId="32A348B5" w14:textId="77777777" w:rsidR="00263F61" w:rsidRPr="00FC6CC3" w:rsidRDefault="00263F61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C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ĐỀ KIỂM TRA </w:t>
            </w:r>
            <w:r w:rsidRPr="00FC6CC3">
              <w:rPr>
                <w:rFonts w:ascii="Times New Roman" w:hAnsi="Times New Roman" w:cs="Times New Roman"/>
                <w:b/>
                <w:sz w:val="24"/>
                <w:szCs w:val="24"/>
              </w:rPr>
              <w:t>GIỮA KÌ II</w:t>
            </w:r>
          </w:p>
          <w:p w14:paraId="3D29032C" w14:textId="6637C24E" w:rsidR="00263F61" w:rsidRPr="00FC6CC3" w:rsidRDefault="00263F61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C6CC3">
              <w:rPr>
                <w:rFonts w:ascii="Times New Roman" w:hAnsi="Times New Roman" w:cs="Times New Roman"/>
                <w:b/>
                <w:sz w:val="24"/>
                <w:szCs w:val="24"/>
              </w:rPr>
              <w:t>NĂM HỌC: 202</w:t>
            </w:r>
            <w:r w:rsidR="00586491" w:rsidRPr="00FC6CC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FC6CC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- 202</w:t>
            </w:r>
            <w:r w:rsidR="00586491" w:rsidRPr="00FC6CC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14:paraId="696B8A65" w14:textId="23C36C20" w:rsidR="00263F61" w:rsidRPr="00FC6CC3" w:rsidRDefault="00263F61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IT"/>
              </w:rPr>
            </w:pPr>
            <w:r w:rsidRPr="00FC6CC3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: TOÁN </w:t>
            </w:r>
            <w:r w:rsidR="00E4308D" w:rsidRPr="00FC6CC3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7</w:t>
            </w:r>
            <w:r w:rsidRPr="00FC6CC3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</w:t>
            </w:r>
          </w:p>
          <w:p w14:paraId="5DA9359B" w14:textId="77777777" w:rsidR="00263F61" w:rsidRPr="00FC6CC3" w:rsidRDefault="00263F61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</w:pPr>
            <w:r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Thời gian làm bài: 90 phút</w:t>
            </w:r>
          </w:p>
          <w:p w14:paraId="3F7A713F" w14:textId="5EE2905C" w:rsidR="00263F61" w:rsidRPr="00FC6CC3" w:rsidRDefault="00263F61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Ngày kiểm tra:</w:t>
            </w:r>
            <w:r w:rsidR="00586491"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 xml:space="preserve">  </w:t>
            </w:r>
            <w:r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 xml:space="preserve"> /</w:t>
            </w:r>
            <w:r w:rsidR="00586491"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 xml:space="preserve"> 3</w:t>
            </w:r>
            <w:r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/202</w:t>
            </w:r>
            <w:r w:rsidR="00586491"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5</w:t>
            </w:r>
            <w:r w:rsidRPr="00FC6CC3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 xml:space="preserve">  </w:t>
            </w:r>
          </w:p>
        </w:tc>
      </w:tr>
    </w:tbl>
    <w:p w14:paraId="4C3D92B5" w14:textId="3C945866" w:rsidR="004B4107" w:rsidRPr="00FC6CC3" w:rsidRDefault="00263F61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C6CC3">
        <w:rPr>
          <w:rFonts w:ascii="Times New Roman" w:hAnsi="Times New Roman" w:cs="Times New Roman"/>
          <w:b/>
          <w:i/>
          <w:sz w:val="24"/>
          <w:szCs w:val="24"/>
        </w:rPr>
        <w:t xml:space="preserve">      </w:t>
      </w: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ĐỀ</w:t>
      </w:r>
      <w:r w:rsidRPr="00FC6CC3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FC6CC3">
        <w:rPr>
          <w:rFonts w:ascii="Times New Roman" w:hAnsi="Times New Roman" w:cs="Times New Roman"/>
          <w:b/>
          <w:sz w:val="24"/>
          <w:szCs w:val="24"/>
        </w:rPr>
        <w:t>01</w:t>
      </w:r>
      <w:proofErr w:type="gramEnd"/>
      <w:r w:rsidRPr="00FC6CC3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FC6CC3">
        <w:rPr>
          <w:rFonts w:ascii="Times New Roman" w:hAnsi="Times New Roman" w:cs="Times New Roman"/>
          <w:bCs/>
          <w:i/>
          <w:sz w:val="24"/>
          <w:szCs w:val="24"/>
        </w:rPr>
        <w:t>(Đề gồ</w:t>
      </w:r>
      <w:r w:rsidR="00F8678F" w:rsidRPr="00FC6CC3">
        <w:rPr>
          <w:rFonts w:ascii="Times New Roman" w:hAnsi="Times New Roman" w:cs="Times New Roman"/>
          <w:bCs/>
          <w:i/>
          <w:sz w:val="24"/>
          <w:szCs w:val="24"/>
        </w:rPr>
        <w:t>m 02</w:t>
      </w:r>
      <w:r w:rsidRPr="00FC6CC3">
        <w:rPr>
          <w:rFonts w:ascii="Times New Roman" w:hAnsi="Times New Roman" w:cs="Times New Roman"/>
          <w:bCs/>
          <w:i/>
          <w:sz w:val="24"/>
          <w:szCs w:val="24"/>
        </w:rPr>
        <w:t xml:space="preserve"> trang)</w:t>
      </w:r>
      <w:r w:rsidRPr="00FC6CC3">
        <w:rPr>
          <w:rFonts w:ascii="Times New Roman" w:hAnsi="Times New Roman" w:cs="Times New Roman"/>
          <w:b/>
          <w:sz w:val="24"/>
          <w:szCs w:val="24"/>
        </w:rPr>
        <w:t xml:space="preserve">          </w:t>
      </w:r>
    </w:p>
    <w:p w14:paraId="48E0224C" w14:textId="7F5D3764" w:rsidR="00DA2F77" w:rsidRPr="00FC6CC3" w:rsidRDefault="00DA2F77" w:rsidP="00007C0D">
      <w:pPr>
        <w:spacing w:before="40" w:after="4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C6CC3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="00586491" w:rsidRPr="00FC6CC3">
        <w:rPr>
          <w:rFonts w:ascii="Times New Roman" w:hAnsi="Times New Roman" w:cs="Times New Roman"/>
          <w:b/>
          <w:sz w:val="24"/>
          <w:szCs w:val="24"/>
        </w:rPr>
        <w:t>2</w:t>
      </w:r>
      <w:r w:rsidRPr="00FC6CC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C6CC3" w:rsidRPr="00FC6CC3">
        <w:rPr>
          <w:rFonts w:ascii="Times New Roman" w:hAnsi="Times New Roman" w:cs="Times New Roman"/>
          <w:b/>
          <w:sz w:val="24"/>
          <w:szCs w:val="24"/>
        </w:rPr>
        <w:t>C</w:t>
      </w:r>
      <w:r w:rsidR="00A17FD1" w:rsidRPr="00FC6CC3">
        <w:rPr>
          <w:rFonts w:ascii="Times New Roman" w:hAnsi="Times New Roman" w:cs="Times New Roman"/>
          <w:b/>
          <w:sz w:val="24"/>
          <w:szCs w:val="24"/>
        </w:rPr>
        <w:t>âu trắc nghiệm nhiều phương án lựa chọ</w:t>
      </w:r>
      <w:r w:rsidR="00783931" w:rsidRPr="00FC6CC3">
        <w:rPr>
          <w:rFonts w:ascii="Times New Roman" w:hAnsi="Times New Roman" w:cs="Times New Roman"/>
          <w:b/>
          <w:sz w:val="24"/>
          <w:szCs w:val="24"/>
        </w:rPr>
        <w:t>n</w:t>
      </w:r>
      <w:r w:rsidR="00A17FD1" w:rsidRPr="00FC6CC3">
        <w:rPr>
          <w:rFonts w:ascii="Times New Roman" w:hAnsi="Times New Roman" w:cs="Times New Roman"/>
          <w:b/>
          <w:sz w:val="24"/>
          <w:szCs w:val="24"/>
        </w:rPr>
        <w:t>,</w:t>
      </w:r>
      <w:r w:rsidR="00783931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7FD1" w:rsidRPr="00FC6CC3">
        <w:rPr>
          <w:rFonts w:ascii="Times New Roman" w:hAnsi="Times New Roman" w:cs="Times New Roman"/>
          <w:b/>
          <w:sz w:val="24"/>
          <w:szCs w:val="24"/>
        </w:rPr>
        <w:t>học sinh trả lời từ câu 1 đến câu 8</w:t>
      </w:r>
    </w:p>
    <w:p w14:paraId="2BA736BE" w14:textId="1EFCE215" w:rsidR="007E0189" w:rsidRPr="00FC6CC3" w:rsidRDefault="007E0189" w:rsidP="00007C0D">
      <w:pPr>
        <w:spacing w:before="40" w:after="4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C6CC3">
        <w:rPr>
          <w:rFonts w:ascii="Times New Roman" w:hAnsi="Times New Roman" w:cs="Times New Roman"/>
          <w:b/>
          <w:sz w:val="24"/>
          <w:szCs w:val="24"/>
        </w:rPr>
        <w:t>Câu 1</w:t>
      </w:r>
      <w:r w:rsidRPr="00FC6CC3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FC6CC3">
        <w:rPr>
          <w:rFonts w:ascii="Times New Roman" w:hAnsi="Times New Roman" w:cs="Times New Roman"/>
          <w:sz w:val="24"/>
          <w:szCs w:val="24"/>
          <w:lang w:val="vi-VN"/>
        </w:rPr>
        <w:t xml:space="preserve">Một cửa hàng bán nước hoa </w:t>
      </w:r>
      <w:r w:rsidR="00964E14" w:rsidRPr="00FC6CC3">
        <w:rPr>
          <w:rFonts w:ascii="Times New Roman" w:hAnsi="Times New Roman" w:cs="Times New Roman"/>
          <w:sz w:val="24"/>
          <w:szCs w:val="24"/>
        </w:rPr>
        <w:t xml:space="preserve">quả </w:t>
      </w:r>
      <w:r w:rsidRPr="00FC6CC3">
        <w:rPr>
          <w:rFonts w:ascii="Times New Roman" w:hAnsi="Times New Roman" w:cs="Times New Roman"/>
          <w:sz w:val="24"/>
          <w:szCs w:val="24"/>
          <w:lang w:val="vi-VN"/>
        </w:rPr>
        <w:t xml:space="preserve">đã khảo sát về các loại nước mà khách hàng ưa chuộng và </w:t>
      </w:r>
      <w:proofErr w:type="gramStart"/>
      <w:r w:rsidRPr="00FC6CC3">
        <w:rPr>
          <w:rFonts w:ascii="Times New Roman" w:hAnsi="Times New Roman" w:cs="Times New Roman"/>
          <w:sz w:val="24"/>
          <w:szCs w:val="24"/>
          <w:lang w:val="vi-VN"/>
        </w:rPr>
        <w:t>thu</w:t>
      </w:r>
      <w:proofErr w:type="gramEnd"/>
      <w:r w:rsidRPr="00FC6CC3">
        <w:rPr>
          <w:rFonts w:ascii="Times New Roman" w:hAnsi="Times New Roman" w:cs="Times New Roman"/>
          <w:sz w:val="24"/>
          <w:szCs w:val="24"/>
          <w:lang w:val="vi-VN"/>
        </w:rPr>
        <w:t xml:space="preserve"> được</w:t>
      </w:r>
      <w:r w:rsidRPr="00FC6CC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ảng dữ liệu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1754"/>
        <w:gridCol w:w="1977"/>
        <w:gridCol w:w="1978"/>
        <w:gridCol w:w="1981"/>
        <w:gridCol w:w="1881"/>
      </w:tblGrid>
      <w:tr w:rsidR="007E0189" w:rsidRPr="00FC6CC3" w14:paraId="784217F6" w14:textId="77777777" w:rsidTr="002446FD">
        <w:trPr>
          <w:jc w:val="center"/>
        </w:trPr>
        <w:tc>
          <w:tcPr>
            <w:tcW w:w="1808" w:type="dxa"/>
          </w:tcPr>
          <w:p w14:paraId="6BD9D868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>Loại nước uống</w:t>
            </w:r>
          </w:p>
        </w:tc>
        <w:tc>
          <w:tcPr>
            <w:tcW w:w="2044" w:type="dxa"/>
          </w:tcPr>
          <w:p w14:paraId="1F4FF316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>Nước cam</w:t>
            </w:r>
          </w:p>
        </w:tc>
        <w:tc>
          <w:tcPr>
            <w:tcW w:w="2045" w:type="dxa"/>
          </w:tcPr>
          <w:p w14:paraId="592D5CA5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>Nước dứa</w:t>
            </w:r>
          </w:p>
        </w:tc>
        <w:tc>
          <w:tcPr>
            <w:tcW w:w="2047" w:type="dxa"/>
          </w:tcPr>
          <w:p w14:paraId="3C4814FC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>Nước chanh</w:t>
            </w:r>
          </w:p>
        </w:tc>
        <w:tc>
          <w:tcPr>
            <w:tcW w:w="1943" w:type="dxa"/>
          </w:tcPr>
          <w:p w14:paraId="3459E8BB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>Nước ổi</w:t>
            </w:r>
          </w:p>
        </w:tc>
      </w:tr>
      <w:tr w:rsidR="007E0189" w:rsidRPr="00FC6CC3" w14:paraId="30FE415C" w14:textId="77777777" w:rsidTr="002446FD">
        <w:trPr>
          <w:jc w:val="center"/>
        </w:trPr>
        <w:tc>
          <w:tcPr>
            <w:tcW w:w="1808" w:type="dxa"/>
          </w:tcPr>
          <w:p w14:paraId="1A9E23E4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>Số người chọn</w:t>
            </w:r>
          </w:p>
        </w:tc>
        <w:tc>
          <w:tcPr>
            <w:tcW w:w="2044" w:type="dxa"/>
          </w:tcPr>
          <w:p w14:paraId="3FD3AE7B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79" w:dyaOrig="260" w14:anchorId="48EBD1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6" o:title=""/>
                </v:shape>
                <o:OLEObject Type="Embed" ProgID="Equation.DSMT4" ShapeID="_x0000_i1025" DrawAspect="Content" ObjectID="_1803130549" r:id="rId7"/>
              </w:object>
            </w: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45" w:type="dxa"/>
          </w:tcPr>
          <w:p w14:paraId="36D9778E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 w14:anchorId="19C71689">
                <v:shape id="_x0000_i1026" type="#_x0000_t75" style="width:9pt;height:15pt" o:ole="">
                  <v:imagedata r:id="rId8" o:title=""/>
                </v:shape>
                <o:OLEObject Type="Embed" ProgID="Equation.DSMT4" ShapeID="_x0000_i1026" DrawAspect="Content" ObjectID="_1803130550" r:id="rId9"/>
              </w:object>
            </w: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47" w:type="dxa"/>
          </w:tcPr>
          <w:p w14:paraId="4FCC5861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279" w14:anchorId="05B8458A">
                <v:shape id="_x0000_i1027" type="#_x0000_t75" style="width:15pt;height:13.5pt" o:ole="">
                  <v:imagedata r:id="rId10" o:title=""/>
                </v:shape>
                <o:OLEObject Type="Embed" ProgID="Equation.DSMT4" ShapeID="_x0000_i1027" DrawAspect="Content" ObjectID="_1803130551" r:id="rId11"/>
              </w:object>
            </w:r>
            <w:r w:rsidRPr="00FC6CC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43" w:type="dxa"/>
          </w:tcPr>
          <w:p w14:paraId="6D675A40" w14:textId="77777777" w:rsidR="007E0189" w:rsidRPr="00FC6CC3" w:rsidRDefault="007E0189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C6CC3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 w14:anchorId="0950625A">
                <v:shape id="_x0000_i1028" type="#_x0000_t75" style="width:13.5pt;height:15pt" o:ole="">
                  <v:imagedata r:id="rId12" o:title=""/>
                </v:shape>
                <o:OLEObject Type="Embed" ProgID="Equation.DSMT4" ShapeID="_x0000_i1028" DrawAspect="Content" ObjectID="_1803130552" r:id="rId13"/>
              </w:object>
            </w:r>
          </w:p>
        </w:tc>
      </w:tr>
    </w:tbl>
    <w:p w14:paraId="3C1F8DCE" w14:textId="77777777" w:rsidR="00DA2F77" w:rsidRPr="00FC6CC3" w:rsidRDefault="00DA2F77" w:rsidP="00007C0D">
      <w:pPr>
        <w:pStyle w:val="NormalWeb"/>
        <w:spacing w:before="40" w:beforeAutospacing="0" w:after="40" w:afterAutospacing="0" w:line="360" w:lineRule="atLeast"/>
        <w:ind w:right="48"/>
        <w:jc w:val="both"/>
        <w:rPr>
          <w:color w:val="000000"/>
        </w:rPr>
      </w:pPr>
      <w:proofErr w:type="gramStart"/>
      <w:r w:rsidRPr="00FC6CC3">
        <w:rPr>
          <w:color w:val="000000"/>
        </w:rPr>
        <w:t>Dữ liệu nào dưới đây là dữ liệu không phải là số?</w:t>
      </w:r>
      <w:proofErr w:type="gramEnd"/>
    </w:p>
    <w:p w14:paraId="218FEFF4" w14:textId="094BA12E" w:rsidR="00DA2F77" w:rsidRPr="00FC6CC3" w:rsidRDefault="00DA2F77" w:rsidP="00FC6CC3">
      <w:pPr>
        <w:pStyle w:val="NormalWeb"/>
        <w:spacing w:before="40" w:beforeAutospacing="0" w:after="40" w:afterAutospacing="0" w:line="360" w:lineRule="atLeast"/>
        <w:ind w:right="48"/>
        <w:jc w:val="both"/>
        <w:rPr>
          <w:color w:val="000000"/>
          <w14:textOutline w14:w="9525" w14:cap="rnd" w14:cmpd="sng" w14:algn="ctr">
            <w14:gradFill>
              <w14:gsLst>
                <w14:gs w14:pos="0">
                  <w14:schemeClr w14:val="accent1">
                    <w14:lumMod w14:val="5000"/>
                    <w14:lumOff w14:val="95000"/>
                  </w14:schemeClr>
                </w14:gs>
                <w14:gs w14:pos="74000">
                  <w14:schemeClr w14:val="accent1">
                    <w14:lumMod w14:val="45000"/>
                    <w14:lumOff w14:val="55000"/>
                  </w14:schemeClr>
                </w14:gs>
                <w14:gs w14:pos="83000">
                  <w14:schemeClr w14:val="accent1">
                    <w14:lumMod w14:val="45000"/>
                    <w14:lumOff w14:val="55000"/>
                  </w14:schemeClr>
                </w14:gs>
                <w14:gs w14:pos="100000">
                  <w14:schemeClr w14:val="accent1">
                    <w14:lumMod w14:val="30000"/>
                    <w14:lumOff w14:val="70000"/>
                  </w14:schemeClr>
                </w14:gs>
              </w14:gsLst>
              <w14:lin w14:ang="5400000" w14:scaled="0"/>
            </w14:gradFill>
            <w14:prstDash w14:val="solid"/>
            <w14:bevel/>
          </w14:textOutline>
        </w:rPr>
      </w:pPr>
      <w:r w:rsidRPr="00FC6CC3">
        <w:rPr>
          <w:color w:val="000000"/>
        </w:rPr>
        <w:t xml:space="preserve">A. </w:t>
      </w:r>
      <w:r w:rsidR="007E0189" w:rsidRPr="00FC6CC3">
        <w:rPr>
          <w:rFonts w:eastAsia="Calibri"/>
        </w:rPr>
        <w:t>Nước cam</w:t>
      </w:r>
      <w:r w:rsidRPr="00FC6CC3">
        <w:rPr>
          <w:color w:val="000000"/>
        </w:rPr>
        <w:t>;</w:t>
      </w:r>
      <w:r w:rsidRPr="00FC6CC3">
        <w:rPr>
          <w:color w:val="000000"/>
        </w:rPr>
        <w:tab/>
      </w:r>
      <w:r w:rsidRPr="00FC6CC3">
        <w:rPr>
          <w:color w:val="000000"/>
        </w:rPr>
        <w:tab/>
        <w:t>B. 1</w:t>
      </w:r>
      <w:r w:rsidR="007E0189" w:rsidRPr="00FC6CC3">
        <w:rPr>
          <w:color w:val="000000"/>
        </w:rPr>
        <w:t>7</w:t>
      </w:r>
      <w:r w:rsidRPr="00FC6CC3">
        <w:rPr>
          <w:color w:val="000000"/>
        </w:rPr>
        <w:tab/>
      </w:r>
      <w:r w:rsidRPr="00FC6CC3">
        <w:rPr>
          <w:color w:val="000000"/>
        </w:rPr>
        <w:tab/>
      </w:r>
      <w:r w:rsidRPr="00FC6CC3">
        <w:rPr>
          <w:color w:val="000000"/>
        </w:rPr>
        <w:tab/>
        <w:t>C. 12</w:t>
      </w:r>
      <w:r w:rsidRPr="00FC6CC3">
        <w:rPr>
          <w:color w:val="000000"/>
        </w:rPr>
        <w:tab/>
      </w:r>
      <w:r w:rsidRPr="00FC6CC3">
        <w:rPr>
          <w:color w:val="000000"/>
        </w:rPr>
        <w:tab/>
      </w:r>
      <w:r w:rsidRPr="00FC6CC3">
        <w:rPr>
          <w:color w:val="000000"/>
        </w:rPr>
        <w:tab/>
        <w:t>D. 4</w:t>
      </w:r>
    </w:p>
    <w:p w14:paraId="43B03A5E" w14:textId="620F295C" w:rsidR="00B6379E" w:rsidRPr="00FC6CC3" w:rsidRDefault="00DA2F77" w:rsidP="00B6379E">
      <w:pPr>
        <w:tabs>
          <w:tab w:val="left" w:pos="40"/>
          <w:tab w:val="left" w:pos="2682"/>
          <w:tab w:val="left" w:pos="5238"/>
          <w:tab w:val="left" w:pos="7960"/>
        </w:tabs>
        <w:spacing w:before="6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Câu 2.</w:t>
      </w:r>
      <w:proofErr w:type="gramEnd"/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Một hộp có 5 chiếc thẻ cùng loại, mỗi thẻ được ghi một trong các số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2,3,4, 5</m:t>
        </m:r>
      </m:oMath>
      <w:r w:rsidRPr="00FC6CC3">
        <w:rPr>
          <w:rFonts w:ascii="Times New Roman" w:hAnsi="Times New Roman" w:cs="Times New Roman"/>
          <w:sz w:val="24"/>
          <w:szCs w:val="24"/>
        </w:rPr>
        <w:t xml:space="preserve"> hai thẻ khác nhau thì ghi số khác nhau.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Rút </w:t>
      </w:r>
      <w:r w:rsidR="007E0189" w:rsidRPr="00FC6CC3">
        <w:rPr>
          <w:rFonts w:ascii="Times New Roman" w:hAnsi="Times New Roman" w:cs="Times New Roman"/>
          <w:sz w:val="24"/>
          <w:szCs w:val="24"/>
        </w:rPr>
        <w:t>ngẫu</w:t>
      </w:r>
      <w:r w:rsidRPr="00FC6CC3">
        <w:rPr>
          <w:rFonts w:ascii="Times New Roman" w:hAnsi="Times New Roman" w:cs="Times New Roman"/>
          <w:sz w:val="24"/>
          <w:szCs w:val="24"/>
        </w:rPr>
        <w:t xml:space="preserve"> nhiên một thẻ.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Nêu những kết quả có thể xảy ra </w:t>
      </w:r>
      <w:r w:rsidR="007E0189" w:rsidRPr="00FC6CC3">
        <w:rPr>
          <w:rFonts w:ascii="Times New Roman" w:hAnsi="Times New Roman" w:cs="Times New Roman"/>
          <w:sz w:val="24"/>
          <w:szCs w:val="24"/>
        </w:rPr>
        <w:t>đối</w:t>
      </w:r>
      <w:r w:rsidRPr="00FC6CC3">
        <w:rPr>
          <w:rFonts w:ascii="Times New Roman" w:hAnsi="Times New Roman" w:cs="Times New Roman"/>
          <w:sz w:val="24"/>
          <w:szCs w:val="24"/>
        </w:rPr>
        <w:t xml:space="preserve"> với số xuất hiện trên thẻ được rút ra?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br/>
        <w:t>A. 5.</w:t>
      </w:r>
      <w:r w:rsidR="00842DCA" w:rsidRPr="00FC6CC3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C2245E" w:rsidRPr="00FC6CC3">
        <w:rPr>
          <w:rFonts w:ascii="Times New Roman" w:hAnsi="Times New Roman" w:cs="Times New Roman"/>
          <w:sz w:val="24"/>
          <w:szCs w:val="24"/>
        </w:rPr>
        <w:t xml:space="preserve">    </w:t>
      </w:r>
      <w:r w:rsidR="00842DCA" w:rsidRPr="00FC6CC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2,3,4,5</m:t>
        </m:r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842DCA" w:rsidRPr="00FC6CC3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FC6CC3">
        <w:rPr>
          <w:rFonts w:ascii="Times New Roman" w:hAnsi="Times New Roman" w:cs="Times New Roman"/>
          <w:sz w:val="24"/>
          <w:szCs w:val="24"/>
        </w:rPr>
        <w:t>C. 1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>,2,3</w:t>
      </w:r>
      <w:proofErr w:type="gramEnd"/>
      <w:r w:rsidR="00842DCA" w:rsidRPr="00FC6CC3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C2245E" w:rsidRPr="00FC6CC3">
        <w:rPr>
          <w:rFonts w:ascii="Times New Roman" w:hAnsi="Times New Roman" w:cs="Times New Roman"/>
          <w:sz w:val="24"/>
          <w:szCs w:val="24"/>
        </w:rPr>
        <w:t xml:space="preserve">     </w:t>
      </w:r>
      <w:r w:rsidRPr="00FC6CC3">
        <w:rPr>
          <w:rFonts w:ascii="Times New Roman" w:hAnsi="Times New Roman" w:cs="Times New Roman"/>
          <w:sz w:val="24"/>
          <w:szCs w:val="24"/>
        </w:rPr>
        <w:t>D. 1,2 .</w:t>
      </w:r>
      <w:r w:rsidRPr="00FC6CC3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Câu 3</w:t>
      </w:r>
      <w:r w:rsidR="00FC6CC3" w:rsidRPr="00FC6CC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FC6CC3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379E"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Ở hình trên biểu diễn thu nhập bình quân đầu người /năm của Việt </w:t>
      </w:r>
      <w:proofErr w:type="gramStart"/>
      <w:r w:rsidR="00B6379E" w:rsidRPr="00FC6CC3">
        <w:rPr>
          <w:rFonts w:ascii="Times New Roman" w:eastAsia="Times New Roman" w:hAnsi="Times New Roman" w:cs="Times New Roman"/>
          <w:bCs/>
          <w:sz w:val="24"/>
          <w:szCs w:val="24"/>
        </w:rPr>
        <w:t>Nam(</w:t>
      </w:r>
      <w:proofErr w:type="gramEnd"/>
      <w:r w:rsidR="00B6379E"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 tính theo đô la Mỹ)</w:t>
      </w:r>
      <w:r w:rsidR="00B6379E" w:rsidRPr="00FC6CC3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</w:t>
      </w:r>
      <w:r w:rsidR="00B6379E"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ở một số năm trong giai đoạn từ năm </w:t>
      </w:r>
      <w:r w:rsidR="00B6379E" w:rsidRPr="00FC6CC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73C681">
          <v:shape id="_x0000_i1029" type="#_x0000_t75" style="width:25.5pt;height:13.5pt" o:ole="">
            <v:imagedata r:id="rId14" o:title=""/>
          </v:shape>
          <o:OLEObject Type="Embed" ProgID="Equation.DSMT4" ShapeID="_x0000_i1029" DrawAspect="Content" ObjectID="_1803130553" r:id="rId15"/>
        </w:object>
      </w:r>
      <w:r w:rsidR="00B6379E"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năm </w:t>
      </w:r>
      <w:r w:rsidR="00A17FD1" w:rsidRPr="00FC6CC3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0930840">
          <v:shape id="_x0000_i1030" type="#_x0000_t75" style="width:30pt;height:13.5pt" o:ole="">
            <v:imagedata r:id="rId16" o:title=""/>
          </v:shape>
          <o:OLEObject Type="Embed" ProgID="Equation.DSMT4" ShapeID="_x0000_i1030" DrawAspect="Content" ObjectID="_1803130554" r:id="rId17"/>
        </w:object>
      </w:r>
      <w:r w:rsidR="00B6379E"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 Em hãy cho biết năm nào Việt Nam có thu nhập thấp nhất</w:t>
      </w:r>
      <w:r w:rsidR="00A17FD1"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 ?</w:t>
      </w:r>
    </w:p>
    <w:p w14:paraId="49F9E0CA" w14:textId="29BCA6C9" w:rsidR="007E0189" w:rsidRPr="00FC6CC3" w:rsidRDefault="00B6379E" w:rsidP="00B6379E">
      <w:pPr>
        <w:tabs>
          <w:tab w:val="left" w:pos="40"/>
        </w:tabs>
        <w:spacing w:before="6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5573015" wp14:editId="29D37ECD">
            <wp:extent cx="5191125" cy="2057400"/>
            <wp:effectExtent l="0" t="0" r="9525" b="19050"/>
            <wp:docPr id="2666" name="Chart 26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6D18ADB5" w14:textId="048B2941" w:rsidR="00842DCA" w:rsidRPr="00FC6CC3" w:rsidRDefault="00842DCA" w:rsidP="00007C0D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FC6CC3">
        <w:rPr>
          <w:rFonts w:ascii="Times New Roman" w:hAnsi="Times New Roman" w:cs="Times New Roman"/>
          <w:sz w:val="24"/>
          <w:szCs w:val="24"/>
        </w:rPr>
        <w:t>A.</w:t>
      </w:r>
      <w:r w:rsidR="00B6379E" w:rsidRPr="00FC6CC3">
        <w:rPr>
          <w:rFonts w:ascii="Times New Roman" w:hAnsi="Times New Roman" w:cs="Times New Roman"/>
          <w:sz w:val="24"/>
          <w:szCs w:val="24"/>
        </w:rPr>
        <w:t>2020</w:t>
      </w:r>
      <w:r w:rsidRPr="00FC6CC3">
        <w:rPr>
          <w:rFonts w:ascii="Times New Roman" w:hAnsi="Times New Roman" w:cs="Times New Roman"/>
          <w:sz w:val="24"/>
          <w:szCs w:val="24"/>
        </w:rPr>
        <w:t xml:space="preserve">                        B. </w:t>
      </w:r>
      <w:r w:rsidR="00B6379E" w:rsidRPr="00FC6CC3">
        <w:rPr>
          <w:rFonts w:ascii="Times New Roman" w:hAnsi="Times New Roman" w:cs="Times New Roman"/>
          <w:sz w:val="24"/>
          <w:szCs w:val="24"/>
        </w:rPr>
        <w:t>1986</w:t>
      </w:r>
      <w:r w:rsidRPr="00FC6CC3">
        <w:rPr>
          <w:rFonts w:ascii="Times New Roman" w:hAnsi="Times New Roman" w:cs="Times New Roman"/>
          <w:sz w:val="24"/>
          <w:szCs w:val="24"/>
        </w:rPr>
        <w:t xml:space="preserve">                 C. </w:t>
      </w:r>
      <w:r w:rsidR="00B6379E" w:rsidRPr="00FC6CC3">
        <w:rPr>
          <w:rFonts w:ascii="Times New Roman" w:hAnsi="Times New Roman" w:cs="Times New Roman"/>
          <w:sz w:val="24"/>
          <w:szCs w:val="24"/>
        </w:rPr>
        <w:t>19</w:t>
      </w:r>
      <w:r w:rsidR="007C470A" w:rsidRPr="00FC6CC3">
        <w:rPr>
          <w:rFonts w:ascii="Times New Roman" w:hAnsi="Times New Roman" w:cs="Times New Roman"/>
          <w:sz w:val="24"/>
          <w:szCs w:val="24"/>
        </w:rPr>
        <w:t>91</w:t>
      </w:r>
      <w:r w:rsidRPr="00FC6CC3">
        <w:rPr>
          <w:rFonts w:ascii="Times New Roman" w:hAnsi="Times New Roman" w:cs="Times New Roman"/>
          <w:sz w:val="24"/>
          <w:szCs w:val="24"/>
        </w:rPr>
        <w:t xml:space="preserve">                 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>D.</w:t>
      </w:r>
      <w:r w:rsidR="00B6379E" w:rsidRPr="00FC6CC3">
        <w:rPr>
          <w:rFonts w:ascii="Times New Roman" w:hAnsi="Times New Roman" w:cs="Times New Roman"/>
          <w:sz w:val="24"/>
          <w:szCs w:val="24"/>
        </w:rPr>
        <w:t>2017</w:t>
      </w:r>
      <w:r w:rsidRPr="00FC6CC3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14:paraId="358FCF2B" w14:textId="2627519A" w:rsidR="001C13E7" w:rsidRPr="00FC6CC3" w:rsidRDefault="00842DCA" w:rsidP="00007C0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1C13E7" w:rsidRPr="00FC6CC3">
        <w:rPr>
          <w:rFonts w:ascii="Times New Roman" w:hAnsi="Times New Roman" w:cs="Times New Roman"/>
          <w:b/>
          <w:sz w:val="24"/>
          <w:szCs w:val="24"/>
        </w:rPr>
        <w:t>Câu 4.</w:t>
      </w:r>
      <w:proofErr w:type="gramEnd"/>
      <w:r w:rsidR="001C13E7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13E7" w:rsidRPr="00FC6CC3">
        <w:rPr>
          <w:rFonts w:ascii="Times New Roman" w:hAnsi="Times New Roman" w:cs="Times New Roman"/>
          <w:bCs/>
          <w:sz w:val="24"/>
          <w:szCs w:val="24"/>
        </w:rPr>
        <w:t>Gieo ngẫu nhiên xúc xắc cân đối và đồng chất một lần</w:t>
      </w:r>
      <w:r w:rsidR="00A17FD1" w:rsidRPr="00FC6CC3">
        <w:rPr>
          <w:rFonts w:ascii="Times New Roman" w:hAnsi="Times New Roman" w:cs="Times New Roman"/>
          <w:bCs/>
          <w:sz w:val="24"/>
          <w:szCs w:val="24"/>
        </w:rPr>
        <w:t xml:space="preserve"> .Tập hợp các k</w:t>
      </w:r>
      <w:r w:rsidR="00964E14" w:rsidRPr="00FC6CC3">
        <w:rPr>
          <w:rFonts w:ascii="Times New Roman" w:hAnsi="Times New Roman" w:cs="Times New Roman"/>
          <w:bCs/>
          <w:sz w:val="24"/>
          <w:szCs w:val="24"/>
        </w:rPr>
        <w:t xml:space="preserve">ết quả thuận lợi của biến cố </w:t>
      </w:r>
      <w:proofErr w:type="gramStart"/>
      <w:r w:rsidR="00964E14" w:rsidRPr="00FC6CC3">
        <w:rPr>
          <w:rFonts w:ascii="Times New Roman" w:hAnsi="Times New Roman" w:cs="Times New Roman"/>
          <w:bCs/>
          <w:sz w:val="24"/>
          <w:szCs w:val="24"/>
        </w:rPr>
        <w:t>“</w:t>
      </w:r>
      <w:r w:rsidR="001C13E7" w:rsidRPr="00FC6CC3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</w:t>
      </w:r>
      <w:r w:rsidR="00964E14" w:rsidRPr="00FC6CC3">
        <w:rPr>
          <w:rFonts w:ascii="Times New Roman" w:hAnsi="Times New Roman" w:cs="Times New Roman"/>
          <w:bCs/>
          <w:sz w:val="24"/>
          <w:szCs w:val="24"/>
        </w:rPr>
        <w:t>M</w:t>
      </w:r>
      <w:r w:rsidR="001C13E7" w:rsidRPr="00FC6CC3">
        <w:rPr>
          <w:rFonts w:ascii="Times New Roman" w:hAnsi="Times New Roman" w:cs="Times New Roman"/>
          <w:bCs/>
          <w:sz w:val="24"/>
          <w:szCs w:val="24"/>
        </w:rPr>
        <w:t>ặt</w:t>
      </w:r>
      <w:proofErr w:type="gramEnd"/>
      <w:r w:rsidR="001C13E7" w:rsidRPr="00FC6CC3">
        <w:rPr>
          <w:rFonts w:ascii="Times New Roman" w:hAnsi="Times New Roman" w:cs="Times New Roman"/>
          <w:bCs/>
          <w:sz w:val="24"/>
          <w:szCs w:val="24"/>
        </w:rPr>
        <w:t xml:space="preserve"> xuất hiện của xúc xắc có số chấm là số nguyên tố</w:t>
      </w:r>
      <w:r w:rsidR="00964E14" w:rsidRPr="00FC6CC3">
        <w:rPr>
          <w:rFonts w:ascii="Times New Roman" w:hAnsi="Times New Roman" w:cs="Times New Roman"/>
          <w:bCs/>
          <w:sz w:val="24"/>
          <w:szCs w:val="24"/>
        </w:rPr>
        <w:t>”</w:t>
      </w:r>
      <w:r w:rsidR="001C13E7" w:rsidRPr="00FC6CC3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56F67E40" w14:textId="2B780820" w:rsidR="006C6CDA" w:rsidRPr="00FC6CC3" w:rsidRDefault="006C6CDA" w:rsidP="00007C0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40" w:dyaOrig="400" w14:anchorId="14E70DDC">
          <v:shape id="_x0000_i1031" type="#_x0000_t75" style="width:57pt;height:20.25pt" o:ole="">
            <v:imagedata r:id="rId19" o:title=""/>
          </v:shape>
          <o:OLEObject Type="Embed" ProgID="Equation.DSMT4" ShapeID="_x0000_i1031" DrawAspect="Content" ObjectID="_1803130555" r:id="rId20"/>
        </w:object>
      </w:r>
      <w:r w:rsidR="001C13E7"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="001C13E7"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Pr="00FC6CC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80" w:dyaOrig="400" w14:anchorId="7F0B5AA7">
          <v:shape id="_x0000_i1032" type="#_x0000_t75" style="width:48.75pt;height:20.25pt" o:ole="">
            <v:imagedata r:id="rId21" o:title=""/>
          </v:shape>
          <o:OLEObject Type="Embed" ProgID="Equation.DSMT4" ShapeID="_x0000_i1032" DrawAspect="Content" ObjectID="_1803130556" r:id="rId22"/>
        </w:object>
      </w:r>
      <w:r w:rsidR="002446FD" w:rsidRPr="00FC6CC3">
        <w:rPr>
          <w:rFonts w:ascii="Times New Roman" w:eastAsia="Times New Roman" w:hAnsi="Times New Roman" w:cs="Times New Roman"/>
          <w:sz w:val="24"/>
          <w:szCs w:val="24"/>
        </w:rPr>
        <w:tab/>
        <w:t xml:space="preserve">     </w:t>
      </w:r>
      <w:r w:rsidRPr="00FC6CC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99" w:dyaOrig="400" w14:anchorId="71A1BF89">
          <v:shape id="_x0000_i1033" type="#_x0000_t75" style="width:49.5pt;height:20.25pt" o:ole="">
            <v:imagedata r:id="rId23" o:title=""/>
          </v:shape>
          <o:OLEObject Type="Embed" ProgID="Equation.DSMT4" ShapeID="_x0000_i1033" DrawAspect="Content" ObjectID="_1803130557" r:id="rId24"/>
        </w:object>
      </w:r>
      <w:r w:rsidR="001C13E7"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="001C13E7"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="002446FD" w:rsidRPr="00FC6CC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80" w:dyaOrig="400" w14:anchorId="656D4189">
          <v:shape id="_x0000_i1034" type="#_x0000_t75" style="width:48.75pt;height:20.25pt" o:ole="">
            <v:imagedata r:id="rId25" o:title=""/>
          </v:shape>
          <o:OLEObject Type="Embed" ProgID="Equation.DSMT4" ShapeID="_x0000_i1034" DrawAspect="Content" ObjectID="_1803130558" r:id="rId26"/>
        </w:object>
      </w:r>
    </w:p>
    <w:p w14:paraId="2C8B6EE5" w14:textId="7AB2A16F" w:rsidR="002446FD" w:rsidRPr="00FC6CC3" w:rsidRDefault="00091C9F" w:rsidP="00007C0D">
      <w:pPr>
        <w:spacing w:before="40" w:after="40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586491" w:rsidRPr="00FC6CC3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FC6CC3" w:rsidRPr="00FC6CC3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42E14" w:rsidRPr="00FC6CC3">
        <w:rPr>
          <w:rFonts w:ascii="Times New Roman" w:eastAsia="Times New Roman" w:hAnsi="Times New Roman" w:cs="Times New Roman"/>
          <w:sz w:val="24"/>
          <w:szCs w:val="24"/>
        </w:rPr>
        <w:t>S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 xml:space="preserve">ố đo </w:t>
      </w:r>
      <w:r w:rsidR="00A17FD1" w:rsidRPr="00FC6CC3">
        <w:rPr>
          <w:rFonts w:ascii="Times New Roman" w:hAnsi="Times New Roman" w:cs="Times New Roman"/>
          <w:sz w:val="24"/>
          <w:szCs w:val="24"/>
        </w:rPr>
        <w:t>y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 xml:space="preserve"> trong hình vẽ dưới đây là</w:t>
      </w:r>
      <w:r w:rsidRPr="00FC6CC3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7A2C54B0" w14:textId="7C2A17E3" w:rsidR="00091C9F" w:rsidRPr="00FC6CC3" w:rsidRDefault="00091C9F" w:rsidP="00007C0D">
      <w:pPr>
        <w:spacing w:before="40" w:after="40"/>
        <w:rPr>
          <w:rFonts w:ascii="Times New Roman" w:hAnsi="Times New Roman" w:cs="Times New Roman"/>
          <w:b/>
          <w:bCs/>
          <w:sz w:val="24"/>
          <w:szCs w:val="24"/>
        </w:rPr>
      </w:pPr>
      <w:r w:rsidRPr="00FC6CC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766D" w:rsidRPr="00FC6CC3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639C2825" wp14:editId="78BCFF8F">
            <wp:extent cx="1563370" cy="1223507"/>
            <wp:effectExtent l="0" t="0" r="0" b="0"/>
            <wp:docPr id="1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620" cy="1227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41781" w14:textId="16BEC9D1" w:rsidR="00F5766D" w:rsidRPr="00FC6CC3" w:rsidRDefault="00091C9F" w:rsidP="00007C0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FC6CC3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>70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2446FD"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="002446FD"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="002446FD" w:rsidRPr="00FC6CC3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 xml:space="preserve">B. 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>50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2446FD" w:rsidRPr="00FC6CC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="002446FD" w:rsidRPr="00FC6CC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>100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 xml:space="preserve">D. 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</w:rPr>
        <w:t>60</w:t>
      </w:r>
      <w:r w:rsidR="00F5766D" w:rsidRPr="00FC6CC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14:paraId="3352491B" w14:textId="77777777" w:rsidR="00FC6CC3" w:rsidRDefault="00FC6CC3" w:rsidP="00007C0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E6DF7C" w14:textId="3B4EC2EC" w:rsidR="00091C9F" w:rsidRPr="00FC6CC3" w:rsidRDefault="00DB6162" w:rsidP="00007C0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</w:t>
      </w:r>
      <w:r w:rsidR="00586491" w:rsidRPr="00FC6CC3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FC6CC3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Pr="00FC6CC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91C9F" w:rsidRPr="00FC6CC3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="00FC6CC3" w:rsidRPr="00FC6CC3">
        <w:rPr>
          <w:rFonts w:ascii="Times New Roman" w:eastAsia="Times New Roman" w:hAnsi="Times New Roman" w:cs="Times New Roman"/>
          <w:sz w:val="24"/>
          <w:szCs w:val="24"/>
        </w:rPr>
        <w:t xml:space="preserve"> ABC và</w:t>
      </w:r>
      <w:r w:rsidR="00091C9F" w:rsidRPr="00FC6CC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="00091C9F" w:rsidRPr="00FC6CC3">
        <w:rPr>
          <w:rFonts w:ascii="Times New Roman" w:eastAsia="Times New Roman" w:hAnsi="Times New Roman" w:cs="Times New Roman"/>
          <w:sz w:val="24"/>
          <w:szCs w:val="24"/>
        </w:rPr>
        <w:t>M</w:t>
      </w:r>
      <w:r w:rsidR="00EC33D2" w:rsidRPr="00FC6CC3">
        <w:rPr>
          <w:rFonts w:ascii="Times New Roman" w:eastAsia="Times New Roman" w:hAnsi="Times New Roman" w:cs="Times New Roman"/>
          <w:sz w:val="24"/>
          <w:szCs w:val="24"/>
        </w:rPr>
        <w:t>PN</w:t>
      </w:r>
      <w:r w:rsidR="00091C9F" w:rsidRPr="00FC6CC3">
        <w:rPr>
          <w:rFonts w:ascii="Times New Roman" w:eastAsia="Times New Roman" w:hAnsi="Times New Roman" w:cs="Times New Roman"/>
          <w:sz w:val="24"/>
          <w:szCs w:val="24"/>
        </w:rPr>
        <w:t xml:space="preserve"> có AB = MP</w:t>
      </w:r>
      <w:proofErr w:type="gramStart"/>
      <w:r w:rsidR="00091C9F" w:rsidRPr="00FC6CC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="00F10FFC" w:rsidRPr="00FC6CC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20" w:dyaOrig="340" w14:anchorId="46F5C763">
          <v:shape id="_x0000_i1035" type="#_x0000_t75" style="width:36pt;height:16.5pt" o:ole="">
            <v:imagedata r:id="rId28" o:title=""/>
          </v:shape>
          <o:OLEObject Type="Embed" ProgID="Equation.DSMT4" ShapeID="_x0000_i1035" DrawAspect="Content" ObjectID="_1803130559" r:id="rId29"/>
        </w:object>
      </w:r>
      <w:r w:rsidR="00091C9F" w:rsidRPr="00FC6CC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57569CE" w14:textId="643B7131" w:rsidR="00091C9F" w:rsidRPr="00FC6CC3" w:rsidRDefault="00091C9F" w:rsidP="00007C0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sz w:val="24"/>
          <w:szCs w:val="24"/>
        </w:rPr>
        <w:t xml:space="preserve">Cần điều kiện nào </w:t>
      </w:r>
      <w:proofErr w:type="gramStart"/>
      <w:r w:rsidRPr="00FC6CC3">
        <w:rPr>
          <w:rFonts w:ascii="Times New Roman" w:eastAsia="Times New Roman" w:hAnsi="Times New Roman" w:cs="Times New Roman"/>
          <w:sz w:val="24"/>
          <w:szCs w:val="24"/>
        </w:rPr>
        <w:t>để  ∆</w:t>
      </w:r>
      <w:proofErr w:type="gramEnd"/>
      <w:r w:rsidRPr="00FC6CC3">
        <w:rPr>
          <w:rFonts w:ascii="Times New Roman" w:eastAsia="Times New Roman" w:hAnsi="Times New Roman" w:cs="Times New Roman"/>
          <w:sz w:val="24"/>
          <w:szCs w:val="24"/>
        </w:rPr>
        <w:t>ABC = ∆M</w:t>
      </w:r>
      <w:r w:rsidR="00A17FD1" w:rsidRPr="00FC6CC3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>N bằng nhau theo trường hợp c – g – c ?</w:t>
      </w:r>
    </w:p>
    <w:p w14:paraId="105FDD36" w14:textId="2011FA50" w:rsidR="00DA2F77" w:rsidRPr="00FC6CC3" w:rsidRDefault="00091C9F" w:rsidP="00007C0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="00F10FFC" w:rsidRPr="00FC6CC3">
        <w:rPr>
          <w:rFonts w:ascii="Times New Roman" w:eastAsia="Times New Roman" w:hAnsi="Times New Roman" w:cs="Times New Roman"/>
          <w:sz w:val="24"/>
          <w:szCs w:val="24"/>
        </w:rPr>
        <w:t>AB = PN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="00F10FFC" w:rsidRPr="00FC6CC3">
        <w:rPr>
          <w:rFonts w:ascii="Times New Roman" w:eastAsia="Times New Roman" w:hAnsi="Times New Roman" w:cs="Times New Roman"/>
          <w:sz w:val="24"/>
          <w:szCs w:val="24"/>
        </w:rPr>
        <w:t>AC = MN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 w:rsidR="00F10FFC" w:rsidRPr="00FC6CC3">
        <w:rPr>
          <w:rFonts w:ascii="Times New Roman" w:eastAsia="Times New Roman" w:hAnsi="Times New Roman" w:cs="Times New Roman"/>
          <w:sz w:val="24"/>
          <w:szCs w:val="24"/>
        </w:rPr>
        <w:t>BC = PN</w:t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</w:r>
      <w:r w:rsidRPr="00FC6CC3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="00F10FFC" w:rsidRPr="00FC6CC3">
        <w:rPr>
          <w:rFonts w:ascii="Times New Roman" w:eastAsia="Times New Roman" w:hAnsi="Times New Roman" w:cs="Times New Roman"/>
          <w:sz w:val="24"/>
          <w:szCs w:val="24"/>
        </w:rPr>
        <w:t>AC = PN</w:t>
      </w:r>
      <w:r w:rsidR="001C13E7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8B0AEC1" w14:textId="29F3DED9" w:rsidR="00213D1F" w:rsidRPr="00FC6CC3" w:rsidRDefault="00091C9F" w:rsidP="003C1C4C">
      <w:pPr>
        <w:shd w:val="clear" w:color="auto" w:fill="FFFFFF"/>
        <w:spacing w:before="40" w:after="4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586491" w:rsidRPr="00FC6CC3">
        <w:rPr>
          <w:rFonts w:ascii="Times New Roman" w:hAnsi="Times New Roman" w:cs="Times New Roman"/>
          <w:b/>
          <w:sz w:val="24"/>
          <w:szCs w:val="24"/>
        </w:rPr>
        <w:t>7</w:t>
      </w:r>
      <w:r w:rsidRPr="00FC6CC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C3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ABC</m:t>
        </m:r>
      </m:oMath>
      <w:r w:rsidRPr="00FC6CC3">
        <w:rPr>
          <w:rFonts w:ascii="Times New Roman" w:hAnsi="Times New Roman" w:cs="Times New Roman"/>
          <w:sz w:val="24"/>
          <w:szCs w:val="24"/>
        </w:rPr>
        <w:t xml:space="preserve"> có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r w:rsidR="00213D1F" w:rsidRPr="00FC6CC3">
        <w:rPr>
          <w:rFonts w:ascii="Times New Roman" w:hAnsi="Times New Roman" w:cs="Times New Roman"/>
          <w:sz w:val="24"/>
          <w:szCs w:val="24"/>
        </w:rPr>
        <w:t xml:space="preserve">So sánh độ dài 3 cạnh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ABC</m:t>
        </m:r>
      </m:oMath>
    </w:p>
    <w:p w14:paraId="3985EA06" w14:textId="1B5BB80E" w:rsidR="00091C9F" w:rsidRPr="00FC6CC3" w:rsidRDefault="00091C9F" w:rsidP="003C1C4C">
      <w:pPr>
        <w:shd w:val="clear" w:color="auto" w:fill="FFFFFF"/>
        <w:spacing w:before="40" w:after="4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A. </w:t>
      </w:r>
      <m:oMath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tab/>
      </w:r>
      <w:r w:rsidRPr="00FC6CC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tab/>
      </w:r>
      <w:r w:rsidRPr="00FC6CC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D.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3B6F552B" w14:textId="529C1BAD" w:rsidR="00DA2F77" w:rsidRPr="00FC6CC3" w:rsidRDefault="00091C9F" w:rsidP="00007C0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Câu</w:t>
      </w:r>
      <w:r w:rsidR="00586491" w:rsidRPr="00FC6CC3">
        <w:rPr>
          <w:rFonts w:ascii="Times New Roman" w:hAnsi="Times New Roman" w:cs="Times New Roman"/>
          <w:b/>
          <w:sz w:val="24"/>
          <w:szCs w:val="24"/>
        </w:rPr>
        <w:t xml:space="preserve"> 8</w:t>
      </w:r>
      <w:r w:rsidRPr="00FC6CC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C3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Pr="00FC6CC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BC</m:t>
        </m:r>
      </m:oMath>
      <w:r w:rsidRPr="00FC6CC3">
        <w:rPr>
          <w:rFonts w:ascii="Times New Roman" w:hAnsi="Times New Roman" w:cs="Times New Roman"/>
          <w:sz w:val="24"/>
          <w:szCs w:val="24"/>
        </w:rPr>
        <w:t xml:space="preserve"> có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FC6CC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AH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⊥</m:t>
        </m:r>
        <m:r>
          <w:rPr>
            <w:rFonts w:ascii="Cambria Math" w:hAnsi="Cambria Math" w:cs="Times New Roman"/>
            <w:sz w:val="24"/>
            <w:szCs w:val="24"/>
          </w:rPr>
          <m:t>BC</m:t>
        </m:r>
      </m:oMath>
      <w:r w:rsidRPr="00FC6CC3">
        <w:rPr>
          <w:rFonts w:ascii="Times New Roman" w:hAnsi="Times New Roman" w:cs="Times New Roman"/>
          <w:sz w:val="24"/>
          <w:szCs w:val="24"/>
        </w:rPr>
        <w:t xml:space="preserve">. Chọn </w:t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câu </w:t>
      </w:r>
      <w:r w:rsidRPr="00FC6CC3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FC6CC3">
        <w:rPr>
          <w:rFonts w:ascii="Times New Roman" w:hAnsi="Times New Roman" w:cs="Times New Roman"/>
          <w:sz w:val="24"/>
          <w:szCs w:val="24"/>
        </w:rPr>
        <w:t xml:space="preserve"> </w:t>
      </w:r>
      <w:r w:rsidRPr="00FC6CC3">
        <w:rPr>
          <w:rFonts w:ascii="Times New Roman" w:hAnsi="Times New Roman" w:cs="Times New Roman"/>
          <w:b/>
          <w:bCs/>
          <w:sz w:val="24"/>
          <w:szCs w:val="24"/>
        </w:rPr>
        <w:t>:</w:t>
      </w:r>
      <w:proofErr w:type="gramEnd"/>
      <w:r w:rsidRPr="00FC6CC3">
        <w:rPr>
          <w:rFonts w:ascii="Times New Roman" w:hAnsi="Times New Roman" w:cs="Times New Roman"/>
          <w:sz w:val="24"/>
          <w:szCs w:val="24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  <m:r>
          <w:rPr>
            <w:rFonts w:ascii="Cambria Math" w:hAnsi="Cambria Math" w:cs="Times New Roman"/>
            <w:sz w:val="24"/>
            <w:szCs w:val="24"/>
          </w:rPr>
          <m:t>AH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△</m:t>
        </m:r>
        <m:r>
          <w:rPr>
            <w:rFonts w:ascii="Cambria Math" w:hAnsi="Cambria Math" w:cs="Times New Roman"/>
            <w:sz w:val="24"/>
            <w:szCs w:val="24"/>
          </w:rPr>
          <m:t>CHA</m:t>
        </m:r>
      </m:oMath>
      <w:r w:rsidRPr="00FC6CC3">
        <w:rPr>
          <w:rFonts w:ascii="Times New Roman" w:hAnsi="Times New Roman" w:cs="Times New Roman"/>
          <w:sz w:val="24"/>
          <w:szCs w:val="24"/>
        </w:rPr>
        <w:tab/>
      </w:r>
      <w:r w:rsidRPr="00FC6CC3">
        <w:rPr>
          <w:rFonts w:ascii="Times New Roman" w:hAnsi="Times New Roman" w:cs="Times New Roman"/>
          <w:sz w:val="24"/>
          <w:szCs w:val="24"/>
        </w:rPr>
        <w:tab/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AH</m:t>
        </m:r>
      </m:oMath>
      <w:r w:rsidR="00F10FFC" w:rsidRPr="00FC6CC3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AB</m:t>
            </m:r>
          </m:e>
        </m:acc>
      </m:oMath>
      <w:r w:rsidRPr="00FC6CC3">
        <w:rPr>
          <w:rFonts w:ascii="Times New Roman" w:hAnsi="Times New Roman" w:cs="Times New Roman"/>
          <w:sz w:val="24"/>
          <w:szCs w:val="24"/>
        </w:rPr>
        <w:br/>
        <w:t xml:space="preserve">C.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BH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H</m:t>
            </m:r>
          </m:e>
        </m:acc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r w:rsidRPr="00FC6CC3">
        <w:rPr>
          <w:rFonts w:ascii="Times New Roman" w:hAnsi="Times New Roman" w:cs="Times New Roman"/>
          <w:sz w:val="24"/>
          <w:szCs w:val="24"/>
        </w:rPr>
        <w:tab/>
      </w:r>
      <w:r w:rsidRPr="00FC6CC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C6CC3">
        <w:rPr>
          <w:rFonts w:ascii="Times New Roman" w:hAnsi="Times New Roman" w:cs="Times New Roman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  <m:r>
          <w:rPr>
            <w:rFonts w:ascii="Cambria Math" w:hAnsi="Cambria Math" w:cs="Times New Roman"/>
            <w:sz w:val="24"/>
            <w:szCs w:val="24"/>
          </w:rPr>
          <m:t>AH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 △</m:t>
        </m:r>
        <m:r>
          <w:rPr>
            <w:rFonts w:ascii="Cambria Math" w:hAnsi="Cambria Math" w:cs="Times New Roman"/>
            <w:sz w:val="24"/>
            <w:szCs w:val="24"/>
          </w:rPr>
          <m:t>AHC</m:t>
        </m:r>
      </m:oMath>
      <w:r w:rsidRPr="00FC6CC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6AD09666" w14:textId="0B6C863C" w:rsidR="00DA2F77" w:rsidRPr="00FC6CC3" w:rsidRDefault="00DA2F77" w:rsidP="00007C0D">
      <w:pPr>
        <w:spacing w:before="40" w:after="40"/>
        <w:rPr>
          <w:rFonts w:ascii="Times New Roman" w:hAnsi="Times New Roman" w:cs="Times New Roman"/>
          <w:b/>
          <w:sz w:val="24"/>
          <w:szCs w:val="24"/>
        </w:rPr>
      </w:pPr>
      <w:r w:rsidRPr="00FC6CC3">
        <w:rPr>
          <w:rFonts w:ascii="Times New Roman" w:hAnsi="Times New Roman" w:cs="Times New Roman"/>
          <w:b/>
          <w:sz w:val="24"/>
          <w:szCs w:val="24"/>
        </w:rPr>
        <w:t>II. TỰ LUẬN (</w:t>
      </w:r>
      <w:r w:rsidR="00AF6517" w:rsidRPr="00FC6CC3">
        <w:rPr>
          <w:rFonts w:ascii="Times New Roman" w:hAnsi="Times New Roman" w:cs="Times New Roman"/>
          <w:b/>
          <w:sz w:val="24"/>
          <w:szCs w:val="24"/>
        </w:rPr>
        <w:t>8</w:t>
      </w:r>
      <w:r w:rsidRPr="00FC6CC3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14:paraId="4901D975" w14:textId="0C239934" w:rsidR="0041206F" w:rsidRPr="00FC6CC3" w:rsidRDefault="00A8011B" w:rsidP="00E66E1B">
      <w:pPr>
        <w:spacing w:before="40" w:after="40"/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</w:pPr>
      <w:r w:rsidRPr="00FC6CC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C470A" w:rsidRPr="00FC6CC3">
        <w:rPr>
          <w:rFonts w:ascii="Times New Roman" w:hAnsi="Times New Roman" w:cs="Times New Roman"/>
          <w:b/>
          <w:sz w:val="24"/>
          <w:szCs w:val="24"/>
        </w:rPr>
        <w:t>1</w:t>
      </w: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.</w:t>
      </w:r>
      <w:r w:rsidR="00964E14" w:rsidRPr="00FC6CC3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="00964E14" w:rsidRPr="00FC6CC3">
        <w:rPr>
          <w:rFonts w:ascii="Times New Roman" w:hAnsi="Times New Roman" w:cs="Times New Roman"/>
          <w:b/>
          <w:sz w:val="24"/>
          <w:szCs w:val="24"/>
        </w:rPr>
        <w:t>2điể</w:t>
      </w:r>
      <w:r w:rsidR="00FC6CC3" w:rsidRPr="00FC6CC3">
        <w:rPr>
          <w:rFonts w:ascii="Times New Roman" w:hAnsi="Times New Roman" w:cs="Times New Roman"/>
          <w:b/>
          <w:sz w:val="24"/>
          <w:szCs w:val="24"/>
        </w:rPr>
        <w:t>m)</w:t>
      </w:r>
      <w:r w:rsidR="00964E14" w:rsidRPr="00FC6CC3">
        <w:rPr>
          <w:rFonts w:ascii="Times New Roman" w:hAnsi="Times New Roman" w:cs="Times New Roman"/>
          <w:b/>
          <w:sz w:val="24"/>
          <w:szCs w:val="24"/>
        </w:rPr>
        <w:t>:</w:t>
      </w:r>
      <w:r w:rsidR="00FC6CC3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66E1B" w:rsidRPr="00FC6CC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Hình bên là biểu đồ cho biết tỉ lệ xếp loại học lực của học sinh khối 6 của trường THCS  </w:t>
      </w:r>
      <w:r w:rsidR="00E66E1B" w:rsidRPr="00FC6CC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="00E66E1B" w:rsidRPr="00FC6CC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</w:p>
    <w:p w14:paraId="0351E712" w14:textId="359C51FB" w:rsidR="006C7F1B" w:rsidRPr="00FC6CC3" w:rsidRDefault="00E66E1B" w:rsidP="00E66E1B">
      <w:pPr>
        <w:spacing w:before="40" w:after="40"/>
        <w:rPr>
          <w:rFonts w:ascii="Times New Roman" w:hAnsi="Times New Roman" w:cs="Times New Roman"/>
          <w:b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FB38072" wp14:editId="57A93B9A">
            <wp:extent cx="4925695" cy="2352675"/>
            <wp:effectExtent l="0" t="0" r="27305" b="9525"/>
            <wp:docPr id="119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230EC99E" w14:textId="7F54127F" w:rsidR="0041206F" w:rsidRPr="00FC6CC3" w:rsidRDefault="00213D1F" w:rsidP="00FC6CC3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r w:rsidRPr="00FC6CC3">
        <w:rPr>
          <w:rFonts w:ascii="Times New Roman" w:hAnsi="Times New Roman" w:cs="Times New Roman"/>
          <w:sz w:val="24"/>
          <w:szCs w:val="24"/>
        </w:rPr>
        <w:t xml:space="preserve">a) </w:t>
      </w:r>
      <w:r w:rsidR="0041206F" w:rsidRPr="00FC6CC3">
        <w:rPr>
          <w:rFonts w:ascii="Times New Roman" w:hAnsi="Times New Roman" w:cs="Times New Roman"/>
          <w:sz w:val="24"/>
          <w:szCs w:val="24"/>
        </w:rPr>
        <w:t>Tính x</w:t>
      </w:r>
    </w:p>
    <w:p w14:paraId="0C371B9A" w14:textId="299E853F" w:rsidR="00007C0D" w:rsidRPr="00FC6CC3" w:rsidRDefault="00213D1F" w:rsidP="00FC6CC3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r w:rsidRPr="00FC6CC3">
        <w:rPr>
          <w:rFonts w:ascii="Times New Roman" w:hAnsi="Times New Roman" w:cs="Times New Roman"/>
          <w:sz w:val="24"/>
          <w:szCs w:val="24"/>
        </w:rPr>
        <w:t xml:space="preserve">b) </w:t>
      </w:r>
      <w:r w:rsidR="00007C0D" w:rsidRPr="00FC6CC3">
        <w:rPr>
          <w:rFonts w:ascii="Times New Roman" w:hAnsi="Times New Roman" w:cs="Times New Roman"/>
          <w:sz w:val="24"/>
          <w:szCs w:val="24"/>
        </w:rPr>
        <w:t xml:space="preserve">Tính tỉ số phần trăm của số lượng học sinh </w:t>
      </w:r>
      <w:r w:rsidR="0041206F" w:rsidRPr="00FC6CC3">
        <w:rPr>
          <w:rFonts w:ascii="Times New Roman" w:hAnsi="Times New Roman" w:cs="Times New Roman"/>
          <w:sz w:val="24"/>
          <w:szCs w:val="24"/>
        </w:rPr>
        <w:t>Giỏi, Đạt so vớ</w:t>
      </w:r>
      <w:r w:rsidR="00FC6CC3" w:rsidRPr="00FC6CC3">
        <w:rPr>
          <w:rFonts w:ascii="Times New Roman" w:hAnsi="Times New Roman" w:cs="Times New Roman"/>
          <w:sz w:val="24"/>
          <w:szCs w:val="24"/>
        </w:rPr>
        <w:t>i học sinh</w:t>
      </w:r>
      <w:r w:rsidR="0041206F" w:rsidRPr="00FC6CC3">
        <w:rPr>
          <w:rFonts w:ascii="Times New Roman" w:hAnsi="Times New Roman" w:cs="Times New Roman"/>
          <w:sz w:val="24"/>
          <w:szCs w:val="24"/>
        </w:rPr>
        <w:t xml:space="preserve"> </w:t>
      </w:r>
      <w:r w:rsidR="00AF6517" w:rsidRPr="00FC6CC3">
        <w:rPr>
          <w:rFonts w:ascii="Times New Roman" w:hAnsi="Times New Roman" w:cs="Times New Roman"/>
          <w:sz w:val="24"/>
          <w:szCs w:val="24"/>
        </w:rPr>
        <w:t>của khối 6</w:t>
      </w:r>
      <w:r w:rsidR="00FC6CC3" w:rsidRPr="00FC6CC3">
        <w:rPr>
          <w:rFonts w:ascii="Times New Roman" w:hAnsi="Times New Roman" w:cs="Times New Roman"/>
          <w:sz w:val="24"/>
          <w:szCs w:val="24"/>
        </w:rPr>
        <w:t>.</w:t>
      </w:r>
    </w:p>
    <w:p w14:paraId="76EA0E64" w14:textId="6F7564E0" w:rsidR="00007C0D" w:rsidRPr="00FC6CC3" w:rsidRDefault="00213D1F" w:rsidP="00FC6CC3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r w:rsidRPr="00FC6CC3">
        <w:rPr>
          <w:rFonts w:ascii="Times New Roman" w:eastAsia="Times New Roman" w:hAnsi="Times New Roman" w:cs="Times New Roman"/>
          <w:bCs/>
          <w:sz w:val="24"/>
          <w:szCs w:val="24"/>
        </w:rPr>
        <w:t xml:space="preserve">c) </w:t>
      </w:r>
      <w:r w:rsidR="0041206F" w:rsidRPr="00FC6CC3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Biết rằng số học sinh xếp loại học lực Khá là </w:t>
      </w:r>
      <w:r w:rsidR="0041206F" w:rsidRPr="00FC6CC3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5453321">
          <v:shape id="_x0000_i1036" type="#_x0000_t75" style="width:21pt;height:13.5pt" o:ole="">
            <v:imagedata r:id="rId31" o:title=""/>
          </v:shape>
          <o:OLEObject Type="Embed" ProgID="Equation.DSMT4" ShapeID="_x0000_i1036" DrawAspect="Content" ObjectID="_1803130560" r:id="rId32"/>
        </w:object>
      </w:r>
      <w:r w:rsidR="0041206F" w:rsidRPr="00FC6CC3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học sinh.</w:t>
      </w:r>
      <w:r w:rsidR="00007C0D" w:rsidRPr="00FC6CC3">
        <w:rPr>
          <w:rFonts w:ascii="Times New Roman" w:hAnsi="Times New Roman" w:cs="Times New Roman"/>
          <w:sz w:val="24"/>
          <w:szCs w:val="24"/>
        </w:rPr>
        <w:t xml:space="preserve"> Hỏi </w:t>
      </w:r>
      <w:r w:rsidR="0041206F" w:rsidRPr="00FC6CC3">
        <w:rPr>
          <w:rFonts w:ascii="Times New Roman" w:hAnsi="Times New Roman" w:cs="Times New Roman"/>
          <w:sz w:val="24"/>
          <w:szCs w:val="24"/>
        </w:rPr>
        <w:t xml:space="preserve">số </w:t>
      </w:r>
      <w:r w:rsidR="00007C0D" w:rsidRPr="00FC6CC3">
        <w:rPr>
          <w:rFonts w:ascii="Times New Roman" w:hAnsi="Times New Roman" w:cs="Times New Roman"/>
          <w:sz w:val="24"/>
          <w:szCs w:val="24"/>
        </w:rPr>
        <w:t xml:space="preserve">học sinh </w:t>
      </w:r>
      <w:r w:rsidR="0041206F" w:rsidRPr="00FC6CC3">
        <w:rPr>
          <w:rFonts w:ascii="Times New Roman" w:hAnsi="Times New Roman" w:cs="Times New Roman"/>
          <w:sz w:val="24"/>
          <w:szCs w:val="24"/>
        </w:rPr>
        <w:t>Giỏ</w:t>
      </w:r>
      <w:r w:rsidR="00FC6CC3">
        <w:rPr>
          <w:rFonts w:ascii="Times New Roman" w:hAnsi="Times New Roman" w:cs="Times New Roman"/>
          <w:sz w:val="24"/>
          <w:szCs w:val="24"/>
        </w:rPr>
        <w:t>i, Đ</w:t>
      </w:r>
      <w:r w:rsidR="0041206F" w:rsidRPr="00FC6CC3">
        <w:rPr>
          <w:rFonts w:ascii="Times New Roman" w:hAnsi="Times New Roman" w:cs="Times New Roman"/>
          <w:sz w:val="24"/>
          <w:szCs w:val="24"/>
        </w:rPr>
        <w:t>ạt là bao nhiêu</w:t>
      </w:r>
      <w:r w:rsidR="00007C0D" w:rsidRPr="00FC6CC3">
        <w:rPr>
          <w:rFonts w:ascii="Times New Roman" w:hAnsi="Times New Roman" w:cs="Times New Roman"/>
          <w:sz w:val="24"/>
          <w:szCs w:val="24"/>
        </w:rPr>
        <w:t xml:space="preserve"> học </w:t>
      </w:r>
      <w:proofErr w:type="gramStart"/>
      <w:r w:rsidR="00007C0D" w:rsidRPr="00FC6CC3">
        <w:rPr>
          <w:rFonts w:ascii="Times New Roman" w:hAnsi="Times New Roman" w:cs="Times New Roman"/>
          <w:sz w:val="24"/>
          <w:szCs w:val="24"/>
        </w:rPr>
        <w:t>sinh ?</w:t>
      </w:r>
      <w:proofErr w:type="gramEnd"/>
    </w:p>
    <w:p w14:paraId="27D0B0B6" w14:textId="2BC4C8CB" w:rsidR="007C470A" w:rsidRPr="00FC6CC3" w:rsidRDefault="007C470A" w:rsidP="007C470A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Bài 2.</w:t>
      </w:r>
      <w:proofErr w:type="gramEnd"/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4E14" w:rsidRPr="00FC6CC3">
        <w:rPr>
          <w:rFonts w:ascii="Times New Roman" w:hAnsi="Times New Roman" w:cs="Times New Roman"/>
          <w:b/>
          <w:sz w:val="24"/>
          <w:szCs w:val="24"/>
        </w:rPr>
        <w:t>(2</w:t>
      </w:r>
      <w:proofErr w:type="gramStart"/>
      <w:r w:rsidR="00964E14" w:rsidRPr="00FC6CC3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="00964E14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4E14" w:rsidRPr="00FC6CC3">
        <w:rPr>
          <w:rFonts w:ascii="Times New Roman" w:hAnsi="Times New Roman" w:cs="Times New Roman"/>
          <w:b/>
          <w:sz w:val="24"/>
          <w:szCs w:val="24"/>
          <w:lang w:val="vi-VN"/>
        </w:rPr>
        <w:t>điểm)</w:t>
      </w:r>
    </w:p>
    <w:p w14:paraId="71BD0A18" w14:textId="77777777" w:rsidR="007C470A" w:rsidRPr="00FC6CC3" w:rsidRDefault="007C470A" w:rsidP="007C470A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Một hộp có 70 chiếc thẻ cùng loại được đánh số từ 1; 2; 3; …; 70.</w:t>
      </w:r>
      <w:proofErr w:type="gramEnd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Rút ngẫu nhiên một chiếc thẻ trong số đó.</w:t>
      </w:r>
      <w:proofErr w:type="gramEnd"/>
    </w:p>
    <w:p w14:paraId="7C393526" w14:textId="7B518B39" w:rsidR="007C470A" w:rsidRPr="00FC6CC3" w:rsidRDefault="007C470A" w:rsidP="007C470A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FC6CC3">
        <w:rPr>
          <w:rFonts w:ascii="Times New Roman" w:hAnsi="Times New Roman" w:cs="Times New Roman"/>
          <w:bCs/>
          <w:sz w:val="24"/>
          <w:szCs w:val="24"/>
        </w:rPr>
        <w:t>a</w:t>
      </w:r>
      <w:r w:rsidR="00213D1F" w:rsidRPr="00FC6CC3">
        <w:rPr>
          <w:rFonts w:ascii="Times New Roman" w:hAnsi="Times New Roman" w:cs="Times New Roman"/>
          <w:bCs/>
          <w:sz w:val="24"/>
          <w:szCs w:val="24"/>
        </w:rPr>
        <w:t>)</w:t>
      </w:r>
      <w:r w:rsidRPr="00FC6CC3">
        <w:rPr>
          <w:rFonts w:ascii="Times New Roman" w:hAnsi="Times New Roman" w:cs="Times New Roman"/>
          <w:bCs/>
          <w:sz w:val="24"/>
          <w:szCs w:val="24"/>
        </w:rPr>
        <w:t xml:space="preserve"> Viết tập hợp </w:t>
      </w:r>
      <w:r w:rsidR="00213D1F" w:rsidRPr="00FC6CC3">
        <w:rPr>
          <w:rFonts w:ascii="Times New Roman" w:hAnsi="Times New Roman" w:cs="Times New Roman"/>
          <w:bCs/>
          <w:sz w:val="24"/>
          <w:szCs w:val="24"/>
        </w:rPr>
        <w:t>M</w:t>
      </w:r>
      <w:r w:rsidRPr="00FC6CC3">
        <w:rPr>
          <w:rFonts w:ascii="Times New Roman" w:hAnsi="Times New Roman" w:cs="Times New Roman"/>
          <w:bCs/>
          <w:sz w:val="24"/>
          <w:szCs w:val="24"/>
        </w:rPr>
        <w:t xml:space="preserve"> gồm các kết quả có thể xảy ra đối với thẻ được rút ra.</w:t>
      </w:r>
    </w:p>
    <w:p w14:paraId="39B8EB84" w14:textId="6185918F" w:rsidR="007C470A" w:rsidRPr="00FC6CC3" w:rsidRDefault="007C470A" w:rsidP="007C470A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FC6CC3">
        <w:rPr>
          <w:rFonts w:ascii="Times New Roman" w:hAnsi="Times New Roman" w:cs="Times New Roman"/>
          <w:bCs/>
          <w:sz w:val="24"/>
          <w:szCs w:val="24"/>
        </w:rPr>
        <w:t>b</w:t>
      </w:r>
      <w:r w:rsidR="00213D1F" w:rsidRPr="00FC6CC3">
        <w:rPr>
          <w:rFonts w:ascii="Times New Roman" w:hAnsi="Times New Roman" w:cs="Times New Roman"/>
          <w:bCs/>
          <w:sz w:val="24"/>
          <w:szCs w:val="24"/>
        </w:rPr>
        <w:t>)</w:t>
      </w:r>
      <w:r w:rsidRPr="00FC6CC3">
        <w:rPr>
          <w:rFonts w:ascii="Times New Roman" w:hAnsi="Times New Roman" w:cs="Times New Roman"/>
          <w:bCs/>
          <w:sz w:val="24"/>
          <w:szCs w:val="24"/>
        </w:rPr>
        <w:t xml:space="preserve"> Xét biến cố: “</w:t>
      </w:r>
      <w:r w:rsidR="00964E14" w:rsidRPr="00FC6CC3">
        <w:rPr>
          <w:rFonts w:ascii="Times New Roman" w:hAnsi="Times New Roman" w:cs="Times New Roman"/>
          <w:bCs/>
          <w:sz w:val="24"/>
          <w:szCs w:val="24"/>
        </w:rPr>
        <w:t>Số xuất hiện trên t</w:t>
      </w:r>
      <w:r w:rsidRPr="00FC6CC3">
        <w:rPr>
          <w:rFonts w:ascii="Times New Roman" w:hAnsi="Times New Roman" w:cs="Times New Roman"/>
          <w:bCs/>
          <w:sz w:val="24"/>
          <w:szCs w:val="24"/>
        </w:rPr>
        <w:t xml:space="preserve">hẻ rút ra là số có hai chữ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số ”</w:t>
      </w:r>
      <w:proofErr w:type="gramEnd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.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Nêu những kết quả thuận lợi của biến cố đó.</w:t>
      </w:r>
      <w:proofErr w:type="gramEnd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45874709" w14:textId="6AE0E8E0" w:rsidR="007C470A" w:rsidRPr="00FC6CC3" w:rsidRDefault="007C470A" w:rsidP="00632DCC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FC6CC3">
        <w:rPr>
          <w:rFonts w:ascii="Times New Roman" w:hAnsi="Times New Roman" w:cs="Times New Roman"/>
          <w:bCs/>
          <w:sz w:val="24"/>
          <w:szCs w:val="24"/>
        </w:rPr>
        <w:t>c</w:t>
      </w:r>
      <w:r w:rsidR="00213D1F" w:rsidRPr="00FC6CC3">
        <w:rPr>
          <w:rFonts w:ascii="Times New Roman" w:hAnsi="Times New Roman" w:cs="Times New Roman"/>
          <w:bCs/>
          <w:sz w:val="24"/>
          <w:szCs w:val="24"/>
        </w:rPr>
        <w:t>)</w:t>
      </w:r>
      <w:r w:rsidRPr="00FC6CC3">
        <w:rPr>
          <w:rFonts w:ascii="Times New Roman" w:hAnsi="Times New Roman" w:cs="Times New Roman"/>
          <w:bCs/>
          <w:sz w:val="24"/>
          <w:szCs w:val="24"/>
        </w:rPr>
        <w:t xml:space="preserve"> Xét biến cố: “Số xuất hiện trên thẻ được rút ra là số có hai chữ số và tích các chữ số bằng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12 ”</w:t>
      </w:r>
      <w:proofErr w:type="gramEnd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.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Tính xác suất của biến cố đó.</w:t>
      </w:r>
      <w:proofErr w:type="gramEnd"/>
    </w:p>
    <w:p w14:paraId="6863D2C8" w14:textId="59A76028" w:rsidR="00007C0D" w:rsidRPr="00FC6CC3" w:rsidRDefault="00A8011B" w:rsidP="00241382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Bài 3.</w:t>
      </w:r>
      <w:proofErr w:type="gramEnd"/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4E14" w:rsidRPr="00FC6CC3">
        <w:rPr>
          <w:rFonts w:ascii="Times New Roman" w:hAnsi="Times New Roman" w:cs="Times New Roman"/>
          <w:b/>
          <w:sz w:val="24"/>
          <w:szCs w:val="24"/>
        </w:rPr>
        <w:t>(3 điểm)</w:t>
      </w:r>
    </w:p>
    <w:p w14:paraId="1C5A5203" w14:textId="4166E470" w:rsidR="00A8011B" w:rsidRPr="00FC6CC3" w:rsidRDefault="006C7F1B" w:rsidP="00007C0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011B" w:rsidRPr="00FC6CC3">
        <w:rPr>
          <w:rFonts w:ascii="Times New Roman" w:hAnsi="Times New Roman" w:cs="Times New Roman"/>
          <w:bCs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="00A8011B" w:rsidRPr="00FC6CC3">
        <w:rPr>
          <w:rFonts w:ascii="Times New Roman" w:hAnsi="Times New Roman" w:cs="Times New Roman"/>
          <w:bCs/>
          <w:sz w:val="24"/>
          <w:szCs w:val="24"/>
        </w:rPr>
        <w:t xml:space="preserve">ABC có AB = AC; </w:t>
      </w:r>
      <w:r w:rsidR="00241382" w:rsidRPr="00FC6CC3">
        <w:rPr>
          <w:rFonts w:ascii="Times New Roman" w:hAnsi="Times New Roman" w:cs="Times New Roman"/>
          <w:bCs/>
          <w:sz w:val="24"/>
          <w:szCs w:val="24"/>
        </w:rPr>
        <w:t>A</w:t>
      </w:r>
      <w:r w:rsidR="00A8011B" w:rsidRPr="00FC6CC3">
        <w:rPr>
          <w:rFonts w:ascii="Times New Roman" w:hAnsi="Times New Roman" w:cs="Times New Roman"/>
          <w:bCs/>
          <w:sz w:val="24"/>
          <w:szCs w:val="24"/>
        </w:rPr>
        <w:t xml:space="preserve">M là </w:t>
      </w:r>
      <w:proofErr w:type="gramStart"/>
      <w:r w:rsidR="00241382" w:rsidRPr="00FC6CC3">
        <w:rPr>
          <w:rFonts w:ascii="Times New Roman" w:hAnsi="Times New Roman" w:cs="Times New Roman"/>
          <w:bCs/>
          <w:sz w:val="24"/>
          <w:szCs w:val="24"/>
        </w:rPr>
        <w:t>tia</w:t>
      </w:r>
      <w:proofErr w:type="gramEnd"/>
      <w:r w:rsidR="00241382" w:rsidRPr="00FC6CC3">
        <w:rPr>
          <w:rFonts w:ascii="Times New Roman" w:hAnsi="Times New Roman" w:cs="Times New Roman"/>
          <w:bCs/>
          <w:sz w:val="24"/>
          <w:szCs w:val="24"/>
        </w:rPr>
        <w:t xml:space="preserve"> phân giác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AC</m:t>
            </m:r>
          </m:e>
        </m:acc>
      </m:oMath>
    </w:p>
    <w:p w14:paraId="73EAEDF5" w14:textId="2BC0A057" w:rsidR="00A8011B" w:rsidRPr="00FC6CC3" w:rsidRDefault="00A8011B" w:rsidP="00007C0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FC6CC3">
        <w:rPr>
          <w:rFonts w:ascii="Times New Roman" w:hAnsi="Times New Roman" w:cs="Times New Roman"/>
          <w:bCs/>
          <w:sz w:val="24"/>
          <w:szCs w:val="24"/>
        </w:rPr>
        <w:t xml:space="preserve">a. Chứng minh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rằng </w:t>
      </w:r>
      <w:proofErr w:type="gramEnd"/>
      <w:r w:rsidRPr="00FC6CC3">
        <w:rPr>
          <w:rFonts w:ascii="Times New Roman" w:hAnsi="Times New Roman" w:cs="Times New Roman"/>
          <w:bCs/>
          <w:position w:val="-6"/>
          <w:sz w:val="24"/>
          <w:szCs w:val="24"/>
        </w:rPr>
        <w:object w:dxaOrig="1680" w:dyaOrig="279" w14:anchorId="1CAEF95D">
          <v:shape id="_x0000_i1037" type="#_x0000_t75" style="width:84pt;height:13.5pt" o:ole="">
            <v:imagedata r:id="rId33" o:title=""/>
          </v:shape>
          <o:OLEObject Type="Embed" ProgID="Equation.DSMT4" ShapeID="_x0000_i1037" DrawAspect="Content" ObjectID="_1803130561" r:id="rId34"/>
        </w:object>
      </w:r>
      <w:r w:rsidRPr="00FC6CC3">
        <w:rPr>
          <w:rFonts w:ascii="Times New Roman" w:hAnsi="Times New Roman" w:cs="Times New Roman"/>
          <w:bCs/>
          <w:sz w:val="24"/>
          <w:szCs w:val="24"/>
        </w:rPr>
        <w:t>;</w:t>
      </w:r>
    </w:p>
    <w:p w14:paraId="17D405EB" w14:textId="24E87CE8" w:rsidR="00A8011B" w:rsidRPr="00FC6CC3" w:rsidRDefault="00A8011B" w:rsidP="00007C0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FC6CC3">
        <w:rPr>
          <w:rFonts w:ascii="Times New Roman" w:hAnsi="Times New Roman" w:cs="Times New Roman"/>
          <w:bCs/>
          <w:sz w:val="24"/>
          <w:szCs w:val="24"/>
        </w:rPr>
        <w:t xml:space="preserve">b. Chứng minh </w:t>
      </w: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rằng </w:t>
      </w:r>
      <w:proofErr w:type="gramEnd"/>
      <w:r w:rsidRPr="00FC6CC3">
        <w:rPr>
          <w:rFonts w:ascii="Times New Roman" w:hAnsi="Times New Roman" w:cs="Times New Roman"/>
          <w:bCs/>
          <w:position w:val="-6"/>
          <w:sz w:val="24"/>
          <w:szCs w:val="24"/>
        </w:rPr>
        <w:object w:dxaOrig="1080" w:dyaOrig="279" w14:anchorId="2A6B871B">
          <v:shape id="_x0000_i1038" type="#_x0000_t75" style="width:54pt;height:13.5pt" o:ole="">
            <v:imagedata r:id="rId35" o:title=""/>
          </v:shape>
          <o:OLEObject Type="Embed" ProgID="Equation.DSMT4" ShapeID="_x0000_i1038" DrawAspect="Content" ObjectID="_1803130562" r:id="rId36"/>
        </w:object>
      </w:r>
      <w:r w:rsidRPr="00FC6CC3">
        <w:rPr>
          <w:rFonts w:ascii="Times New Roman" w:hAnsi="Times New Roman" w:cs="Times New Roman"/>
          <w:bCs/>
          <w:sz w:val="24"/>
          <w:szCs w:val="24"/>
        </w:rPr>
        <w:t>;</w:t>
      </w:r>
    </w:p>
    <w:p w14:paraId="2D58B7D5" w14:textId="03B7ACE9" w:rsidR="00A8011B" w:rsidRPr="00FC6CC3" w:rsidRDefault="00A8011B" w:rsidP="00007C0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FC6CC3">
        <w:rPr>
          <w:rFonts w:ascii="Times New Roman" w:hAnsi="Times New Roman" w:cs="Times New Roman"/>
          <w:bCs/>
          <w:sz w:val="24"/>
          <w:szCs w:val="24"/>
        </w:rPr>
        <w:t>c. Trên</w:t>
      </w:r>
      <w:proofErr w:type="gramEnd"/>
      <w:r w:rsidRPr="00FC6CC3">
        <w:rPr>
          <w:rFonts w:ascii="Times New Roman" w:hAnsi="Times New Roman" w:cs="Times New Roman"/>
          <w:bCs/>
          <w:sz w:val="24"/>
          <w:szCs w:val="24"/>
        </w:rPr>
        <w:t xml:space="preserve"> tia đối tia MA lấy điểm D sao cho MA = MD. Chứng minh</w:t>
      </w:r>
      <w:r w:rsidR="00213D1F" w:rsidRPr="00FC6CC3">
        <w:rPr>
          <w:rFonts w:ascii="Times New Roman" w:hAnsi="Times New Roman" w:cs="Times New Roman"/>
          <w:bCs/>
          <w:sz w:val="24"/>
          <w:szCs w:val="24"/>
        </w:rPr>
        <w:t xml:space="preserve"> AB//CD</w:t>
      </w:r>
    </w:p>
    <w:p w14:paraId="4E9547F7" w14:textId="6B42F177" w:rsidR="00441D68" w:rsidRPr="00FC6CC3" w:rsidRDefault="00A8011B" w:rsidP="00924773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4"/>
          <w:lang w:val="pt-BR"/>
        </w:rPr>
      </w:pPr>
      <w:proofErr w:type="gramStart"/>
      <w:r w:rsidRPr="00FC6CC3">
        <w:rPr>
          <w:rFonts w:ascii="Times New Roman" w:hAnsi="Times New Roman" w:cs="Times New Roman"/>
          <w:b/>
          <w:sz w:val="24"/>
          <w:szCs w:val="24"/>
        </w:rPr>
        <w:t>Bài 4.</w:t>
      </w:r>
      <w:proofErr w:type="gramEnd"/>
      <w:r w:rsidR="00964E14" w:rsidRPr="00FC6CC3">
        <w:rPr>
          <w:rFonts w:ascii="Times New Roman" w:hAnsi="Times New Roman" w:cs="Times New Roman"/>
          <w:b/>
          <w:bCs/>
          <w:sz w:val="24"/>
          <w:szCs w:val="24"/>
        </w:rPr>
        <w:t xml:space="preserve"> (0</w:t>
      </w:r>
      <w:proofErr w:type="gramStart"/>
      <w:r w:rsidR="00964E14" w:rsidRPr="00FC6CC3">
        <w:rPr>
          <w:rFonts w:ascii="Times New Roman" w:hAnsi="Times New Roman" w:cs="Times New Roman"/>
          <w:b/>
          <w:bCs/>
          <w:sz w:val="24"/>
          <w:szCs w:val="24"/>
        </w:rPr>
        <w:t>,5</w:t>
      </w:r>
      <w:proofErr w:type="gramEnd"/>
      <w:r w:rsidR="00964E14" w:rsidRPr="00FC6CC3">
        <w:rPr>
          <w:rFonts w:ascii="Times New Roman" w:hAnsi="Times New Roman" w:cs="Times New Roman"/>
          <w:b/>
          <w:bCs/>
          <w:sz w:val="24"/>
          <w:szCs w:val="24"/>
        </w:rPr>
        <w:t xml:space="preserve"> điểm)</w:t>
      </w:r>
      <w:r w:rsidR="00007C0D" w:rsidRPr="00FC6C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4773" w:rsidRPr="00FC6C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="00924773" w:rsidRPr="00FC6CC3">
        <w:rPr>
          <w:rFonts w:ascii="Times New Roman" w:hAnsi="Times New Roman" w:cs="Times New Roman"/>
          <w:i/>
          <w:iCs/>
          <w:sz w:val="24"/>
          <w:szCs w:val="24"/>
          <w:lang w:val="pt-BR"/>
        </w:rPr>
        <w:t>ABC</w: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 vuông tại</w:t>
      </w:r>
      <w:r w:rsidR="00924773" w:rsidRPr="00FC6CC3">
        <w:rPr>
          <w:rFonts w:ascii="Times New Roman" w:hAnsi="Times New Roman" w:cs="Times New Roman"/>
          <w:sz w:val="24"/>
          <w:szCs w:val="24"/>
        </w:rPr>
        <w:t xml:space="preserve"> </w:t>
      </w:r>
      <w:r w:rsidR="00924773" w:rsidRPr="00FC6CC3">
        <w:rPr>
          <w:rFonts w:ascii="Times New Roman" w:hAnsi="Times New Roman" w:cs="Times New Roman"/>
          <w:bCs/>
          <w:i/>
          <w:iCs/>
          <w:sz w:val="24"/>
          <w:szCs w:val="24"/>
          <w:lang w:val="pt-BR" w:bidi="en-US"/>
        </w:rPr>
        <w:t>A</w:t>
      </w:r>
      <w:r w:rsidR="00924773" w:rsidRPr="00FC6CC3">
        <w:rPr>
          <w:rFonts w:ascii="Times New Roman" w:hAnsi="Times New Roman" w:cs="Times New Roman"/>
          <w:b/>
          <w:i/>
          <w:iCs/>
          <w:sz w:val="24"/>
          <w:szCs w:val="24"/>
          <w:lang w:val="pt-BR" w:bidi="en-US"/>
        </w:rPr>
        <w:t xml:space="preserve">. </w: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 Kẻ </w:t>
      </w:r>
      <w:r w:rsidR="00924773" w:rsidRPr="00FC6CC3">
        <w:rPr>
          <w:rFonts w:ascii="Times New Roman" w:hAnsi="Times New Roman" w:cs="Times New Roman"/>
          <w:i/>
          <w:iCs/>
          <w:sz w:val="24"/>
          <w:szCs w:val="24"/>
          <w:lang w:val="pt-BR"/>
        </w:rPr>
        <w:t>AH</w: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 vuông góc với </w:t>
      </w:r>
      <w:r w:rsidR="00924773" w:rsidRPr="00FC6CC3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BC </w:t>
      </w:r>
      <w:r w:rsidR="00924773" w:rsidRPr="00FC6CC3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6754B218">
          <v:shape id="_x0000_i1039" type="#_x0000_t75" style="width:51.75pt;height:20.25pt" o:ole="">
            <v:imagedata r:id="rId37" o:title=""/>
          </v:shape>
          <o:OLEObject Type="Embed" ProgID="Equation.DSMT4" ShapeID="_x0000_i1039" DrawAspect="Content" ObjectID="_1803130563" r:id="rId38"/>
        </w:objec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. Các tia phân giác góc </w:t>
      </w:r>
      <w:r w:rsidR="00924773" w:rsidRPr="00FC6CC3">
        <w:rPr>
          <w:rFonts w:ascii="Times New Roman" w:hAnsi="Times New Roman" w:cs="Times New Roman"/>
          <w:i/>
          <w:iCs/>
          <w:sz w:val="24"/>
          <w:szCs w:val="24"/>
          <w:lang w:val="pt-BR"/>
        </w:rPr>
        <w:t>ABC</w: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 và góc </w:t>
      </w:r>
      <w:r w:rsidR="00924773" w:rsidRPr="00FC6CC3">
        <w:rPr>
          <w:rFonts w:ascii="Times New Roman" w:hAnsi="Times New Roman" w:cs="Times New Roman"/>
          <w:i/>
          <w:iCs/>
          <w:sz w:val="24"/>
          <w:szCs w:val="24"/>
          <w:lang w:val="pt-BR"/>
        </w:rPr>
        <w:t>HAC</w:t>
      </w:r>
      <w:r w:rsidR="00924773" w:rsidRPr="00FC6CC3">
        <w:rPr>
          <w:rFonts w:ascii="Times New Roman" w:hAnsi="Times New Roman" w:cs="Times New Roman"/>
          <w:sz w:val="24"/>
          <w:szCs w:val="24"/>
          <w:lang w:val="pt-BR"/>
        </w:rPr>
        <w:t xml:space="preserve"> cắt nhau tại I. Chứng minh rằng </w:t>
      </w:r>
      <w:r w:rsidR="00924773" w:rsidRPr="00FC6CC3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37414060">
          <v:shape id="_x0000_i1040" type="#_x0000_t75" style="width:51.75pt;height:18pt" o:ole="">
            <v:imagedata r:id="rId39" o:title=""/>
          </v:shape>
          <o:OLEObject Type="Embed" ProgID="Equation.DSMT4" ShapeID="_x0000_i1040" DrawAspect="Content" ObjectID="_1803130564" r:id="rId40"/>
        </w:object>
      </w:r>
    </w:p>
    <w:p w14:paraId="4FF6B4EF" w14:textId="77777777" w:rsidR="00441D68" w:rsidRDefault="00441D68" w:rsidP="00924773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p w14:paraId="05ABCD28" w14:textId="77777777" w:rsidR="00FC6CC3" w:rsidRDefault="00FC6CC3" w:rsidP="00924773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p w14:paraId="2AEA1AAD" w14:textId="77777777" w:rsidR="00FC6CC3" w:rsidRPr="00964E14" w:rsidRDefault="00FC6CC3" w:rsidP="00924773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441D68" w:rsidRPr="00CC016B" w14:paraId="68E71B76" w14:textId="77777777" w:rsidTr="002446FD">
        <w:tc>
          <w:tcPr>
            <w:tcW w:w="4211" w:type="dxa"/>
          </w:tcPr>
          <w:p w14:paraId="4EE561DC" w14:textId="77777777" w:rsidR="00441D68" w:rsidRPr="00CC016B" w:rsidRDefault="00441D68" w:rsidP="002446FD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016B">
              <w:rPr>
                <w:rFonts w:ascii="Times New Roman" w:hAnsi="Times New Roman" w:cs="Times New Roman"/>
                <w:sz w:val="24"/>
                <w:szCs w:val="24"/>
              </w:rPr>
              <w:br w:type="page"/>
              <w:t>UBND QUẬN LONG BIÊN</w:t>
            </w:r>
          </w:p>
          <w:p w14:paraId="50E80F0F" w14:textId="77777777" w:rsidR="00441D68" w:rsidRPr="00CC016B" w:rsidRDefault="00441D68" w:rsidP="002446FD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VIỆT HƯNG</w:t>
            </w:r>
          </w:p>
          <w:p w14:paraId="71969FFE" w14:textId="77777777" w:rsidR="00441D68" w:rsidRPr="00CC016B" w:rsidRDefault="00441D68" w:rsidP="002446FD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84C28B" w14:textId="77777777" w:rsidR="00441D68" w:rsidRPr="00CC016B" w:rsidRDefault="00441D68" w:rsidP="002446FD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               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 xml:space="preserve">    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01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5850" w:type="dxa"/>
          </w:tcPr>
          <w:p w14:paraId="12281E4C" w14:textId="77777777" w:rsidR="00441D68" w:rsidRPr="00CC016B" w:rsidRDefault="00441D68" w:rsidP="002446FD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ƯỚNG DẪN CHẤM KIỂM TRA GIỮA KÌ II</w:t>
            </w:r>
          </w:p>
          <w:p w14:paraId="281F0E3F" w14:textId="77777777" w:rsidR="00441D68" w:rsidRPr="00CC016B" w:rsidRDefault="00441D68" w:rsidP="002446FD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 2024 – 2025</w:t>
            </w:r>
          </w:p>
          <w:p w14:paraId="4A72490C" w14:textId="77777777" w:rsidR="00441D68" w:rsidRPr="00CC016B" w:rsidRDefault="00441D68" w:rsidP="002446FD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ÔN TOÁN 7</w:t>
            </w:r>
          </w:p>
          <w:p w14:paraId="1D693A1D" w14:textId="77777777" w:rsidR="00441D68" w:rsidRPr="00CC016B" w:rsidRDefault="00441D68" w:rsidP="002446FD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2618EDC" w14:textId="6ABA29FC" w:rsidR="00DA2F77" w:rsidRPr="00964E14" w:rsidRDefault="00DA2F77" w:rsidP="00DA2F7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="007C470A" w:rsidRPr="00964E14">
        <w:rPr>
          <w:rFonts w:ascii="Times New Roman" w:hAnsi="Times New Roman" w:cs="Times New Roman"/>
          <w:b/>
          <w:sz w:val="24"/>
          <w:szCs w:val="24"/>
        </w:rPr>
        <w:t>2</w:t>
      </w: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  <w:r w:rsidRPr="00964E14">
        <w:rPr>
          <w:rFonts w:ascii="Times New Roman" w:hAnsi="Times New Roman" w:cs="Times New Roman"/>
          <w:sz w:val="24"/>
          <w:szCs w:val="24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599"/>
        <w:gridCol w:w="728"/>
        <w:gridCol w:w="721"/>
        <w:gridCol w:w="721"/>
        <w:gridCol w:w="722"/>
        <w:gridCol w:w="723"/>
        <w:gridCol w:w="722"/>
        <w:gridCol w:w="729"/>
      </w:tblGrid>
      <w:tr w:rsidR="007C470A" w:rsidRPr="00964E14" w14:paraId="573C94C9" w14:textId="77777777" w:rsidTr="002446FD">
        <w:tc>
          <w:tcPr>
            <w:tcW w:w="1008" w:type="dxa"/>
            <w:vAlign w:val="center"/>
          </w:tcPr>
          <w:p w14:paraId="73B2393A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9" w:type="dxa"/>
            <w:vAlign w:val="center"/>
          </w:tcPr>
          <w:p w14:paraId="174A65D4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14:paraId="1C3134E2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vAlign w:val="center"/>
          </w:tcPr>
          <w:p w14:paraId="26C684CA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1" w:type="dxa"/>
            <w:vAlign w:val="center"/>
          </w:tcPr>
          <w:p w14:paraId="28E10630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2" w:type="dxa"/>
            <w:vAlign w:val="center"/>
          </w:tcPr>
          <w:p w14:paraId="5BB719E1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3" w:type="dxa"/>
            <w:vAlign w:val="center"/>
          </w:tcPr>
          <w:p w14:paraId="1A68C0A8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vAlign w:val="center"/>
          </w:tcPr>
          <w:p w14:paraId="3FB3A06F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center"/>
          </w:tcPr>
          <w:p w14:paraId="691E8D07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7C470A" w:rsidRPr="00964E14" w14:paraId="63E58B00" w14:textId="77777777" w:rsidTr="002446FD">
        <w:tc>
          <w:tcPr>
            <w:tcW w:w="1008" w:type="dxa"/>
            <w:vAlign w:val="center"/>
          </w:tcPr>
          <w:p w14:paraId="4A24C926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599" w:type="dxa"/>
            <w:vAlign w:val="center"/>
          </w:tcPr>
          <w:p w14:paraId="00458063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8" w:type="dxa"/>
            <w:vAlign w:val="center"/>
          </w:tcPr>
          <w:p w14:paraId="055B17AE" w14:textId="2B57AF9C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1" w:type="dxa"/>
            <w:vAlign w:val="center"/>
          </w:tcPr>
          <w:p w14:paraId="12A82D28" w14:textId="28BAFCC3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1" w:type="dxa"/>
            <w:vAlign w:val="center"/>
          </w:tcPr>
          <w:p w14:paraId="58D90932" w14:textId="77777777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14:paraId="19429686" w14:textId="3EC71B1F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3" w:type="dxa"/>
            <w:vAlign w:val="center"/>
          </w:tcPr>
          <w:p w14:paraId="2A955C43" w14:textId="77DC695D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14:paraId="3F01380D" w14:textId="1F5107F0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center"/>
          </w:tcPr>
          <w:p w14:paraId="2CD03007" w14:textId="571BA974" w:rsidR="007C470A" w:rsidRPr="00964E14" w:rsidRDefault="007C470A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3F05FBC8" w14:textId="5C666396" w:rsidR="007C470A" w:rsidRPr="00964E14" w:rsidRDefault="00DA2F77" w:rsidP="007C470A">
      <w:pPr>
        <w:spacing w:after="0" w:line="240" w:lineRule="auto"/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 xml:space="preserve">II. </w:t>
      </w:r>
      <w:r w:rsidR="007C470A" w:rsidRPr="00964E14">
        <w:rPr>
          <w:rFonts w:ascii="Times New Roman" w:hAnsi="Times New Roman" w:cs="Times New Roman"/>
          <w:b/>
          <w:sz w:val="26"/>
          <w:szCs w:val="26"/>
          <w:lang w:val="vi-VN"/>
        </w:rPr>
        <w:t>II. Tự luận (</w:t>
      </w:r>
      <w:r w:rsidR="007C470A" w:rsidRPr="00964E14">
        <w:rPr>
          <w:rFonts w:ascii="Times New Roman" w:hAnsi="Times New Roman" w:cs="Times New Roman"/>
          <w:b/>
          <w:sz w:val="26"/>
          <w:szCs w:val="26"/>
        </w:rPr>
        <w:t>8</w:t>
      </w:r>
      <w:r w:rsidR="007C470A" w:rsidRPr="00964E1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269" w:type="dxa"/>
        <w:tblLook w:val="04A0" w:firstRow="1" w:lastRow="0" w:firstColumn="1" w:lastColumn="0" w:noHBand="0" w:noVBand="1"/>
      </w:tblPr>
      <w:tblGrid>
        <w:gridCol w:w="1368"/>
        <w:gridCol w:w="6849"/>
        <w:gridCol w:w="1052"/>
      </w:tblGrid>
      <w:tr w:rsidR="007C470A" w:rsidRPr="00964E14" w14:paraId="5441C0CC" w14:textId="77777777" w:rsidTr="00982E0F">
        <w:tc>
          <w:tcPr>
            <w:tcW w:w="1368" w:type="dxa"/>
            <w:vAlign w:val="center"/>
          </w:tcPr>
          <w:p w14:paraId="6398F7C1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</w:p>
        </w:tc>
        <w:tc>
          <w:tcPr>
            <w:tcW w:w="6849" w:type="dxa"/>
            <w:vAlign w:val="center"/>
          </w:tcPr>
          <w:p w14:paraId="7E65879E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52" w:type="dxa"/>
            <w:vAlign w:val="center"/>
          </w:tcPr>
          <w:p w14:paraId="1810B6CE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7C470A" w:rsidRPr="00964E14" w14:paraId="5F0E0F95" w14:textId="77777777" w:rsidTr="00982E0F">
        <w:tc>
          <w:tcPr>
            <w:tcW w:w="1368" w:type="dxa"/>
            <w:vAlign w:val="center"/>
          </w:tcPr>
          <w:p w14:paraId="798E2248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</w:p>
          <w:p w14:paraId="5CC60BA1" w14:textId="36FC237A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6849" w:type="dxa"/>
          </w:tcPr>
          <w:p w14:paraId="34B919D9" w14:textId="5C4E80D4" w:rsidR="007C470A" w:rsidRPr="00964E14" w:rsidRDefault="007C470A" w:rsidP="00441D68">
            <w:pPr>
              <w:spacing w:before="40" w:after="40" w:line="240" w:lineRule="atLeast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a) 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1.Tính x</w:t>
            </w:r>
          </w:p>
          <w:p w14:paraId="3C216510" w14:textId="2429A38F" w:rsidR="007C470A" w:rsidRPr="00964E14" w:rsidRDefault="007C470A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5x% +25x% +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6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% = 100%</w:t>
            </w:r>
          </w:p>
          <w:p w14:paraId="4A342859" w14:textId="4A7ED095" w:rsidR="007C470A" w:rsidRPr="00964E14" w:rsidRDefault="007C470A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40x%=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4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%</w:t>
            </w:r>
          </w:p>
          <w:p w14:paraId="3EFDF986" w14:textId="7DFF16CC" w:rsidR="007C470A" w:rsidRPr="00964E14" w:rsidRDefault="007C470A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x =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</w:t>
            </w:r>
          </w:p>
          <w:p w14:paraId="44B4331E" w14:textId="77777777" w:rsidR="00804DBA" w:rsidRPr="00964E14" w:rsidRDefault="007C470A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b) </w:t>
            </w:r>
            <w:r w:rsidR="00804DBA"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T</w:t>
            </w:r>
            <w:r w:rsidR="00804DBA" w:rsidRPr="00964E14">
              <w:rPr>
                <w:rFonts w:ascii="Times New Roman" w:hAnsi="Times New Roman" w:cs="Times New Roman"/>
                <w:sz w:val="24"/>
                <w:szCs w:val="24"/>
              </w:rPr>
              <w:t xml:space="preserve">ỉ số phần trăm của số lượng học sinh Giỏi, Đạt so với hs của khối 6 lần lượt là </w:t>
            </w:r>
          </w:p>
          <w:p w14:paraId="682ED85F" w14:textId="68A537CA" w:rsidR="007C470A" w:rsidRPr="00964E14" w:rsidRDefault="00804DBA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Giỏi 25.</w:t>
            </w:r>
            <w:r w:rsidR="00213D1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%=</w:t>
            </w:r>
            <w:r w:rsidR="00213D1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  <w:p w14:paraId="059884E8" w14:textId="494BBE35" w:rsidR="00804DBA" w:rsidRPr="00964E14" w:rsidRDefault="00804DBA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ạt 15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.1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=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</w:t>
            </w:r>
          </w:p>
          <w:p w14:paraId="682FB23D" w14:textId="3A69911B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c) Số học sinh </w:t>
            </w:r>
            <w:r w:rsidR="00804DBA"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khối 6 là 120: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6</w:t>
            </w:r>
            <w:r w:rsidR="00804DBA"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0% = </w:t>
            </w:r>
            <w:r w:rsidR="00213D1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2</w:t>
            </w:r>
            <w:r w:rsidR="00804DBA"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0 (hs)</w:t>
            </w:r>
          </w:p>
          <w:p w14:paraId="0FE88567" w14:textId="793D4A66" w:rsidR="007C470A" w:rsidRPr="00964E14" w:rsidRDefault="007C470A" w:rsidP="002446FD">
            <w:pPr>
              <w:spacing w:after="0" w:line="240" w:lineRule="auto"/>
              <w:ind w:right="-25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)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Số học sinh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iỏi là: </w:t>
            </w:r>
            <w:r w:rsidR="00213D1F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804DBA"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5%.</w:t>
            </w:r>
            <w:r w:rsidR="00213D1F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804DBA"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00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804DBA"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=</w:t>
            </w:r>
            <w:r w:rsidR="00804DBA"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213D1F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="00804DBA"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ọc sinh)</w:t>
            </w:r>
          </w:p>
          <w:p w14:paraId="0C29E52B" w14:textId="283E408B" w:rsidR="00804DBA" w:rsidRPr="00964E14" w:rsidRDefault="00804DBA" w:rsidP="002446FD">
            <w:pPr>
              <w:spacing w:after="0" w:line="240" w:lineRule="auto"/>
              <w:ind w:right="-25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s đạt : </w:t>
            </w:r>
            <w:r w:rsidR="00213D1F">
              <w:rPr>
                <w:rFonts w:ascii="Times New Roman" w:eastAsia="Times New Roman" w:hAnsi="Times New Roman" w:cs="Times New Roman"/>
                <w:sz w:val="26"/>
                <w:szCs w:val="26"/>
              </w:rPr>
              <w:t>15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%.</w:t>
            </w:r>
            <w:r w:rsidR="00213D1F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0 = </w:t>
            </w:r>
            <w:r w:rsidR="00213D1F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0(hs)</w:t>
            </w:r>
          </w:p>
        </w:tc>
        <w:tc>
          <w:tcPr>
            <w:tcW w:w="1052" w:type="dxa"/>
          </w:tcPr>
          <w:p w14:paraId="3E49647C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A0B5ED" w14:textId="32AA9FBC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</w:rPr>
              <w:t>,2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5đ</w:t>
            </w:r>
          </w:p>
          <w:p w14:paraId="50700682" w14:textId="097804E6" w:rsidR="007C470A" w:rsidRPr="00964E14" w:rsidRDefault="00982E0F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4B69904" w14:textId="5C60B415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5đ </w:t>
            </w:r>
          </w:p>
          <w:p w14:paraId="1C192EF5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2B3444" w14:textId="4544D476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5đ</w:t>
            </w:r>
          </w:p>
          <w:p w14:paraId="641447E7" w14:textId="77777777" w:rsidR="00982E0F" w:rsidRPr="00964E14" w:rsidRDefault="00982E0F" w:rsidP="00982E0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3E94975" w14:textId="77777777" w:rsidR="00982E0F" w:rsidRPr="00964E14" w:rsidRDefault="00982E0F" w:rsidP="00982E0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80BE37" w14:textId="23EE5678" w:rsidR="007C470A" w:rsidRPr="00964E14" w:rsidRDefault="00982E0F" w:rsidP="00982E0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 0,25đ 0,2</w:t>
            </w:r>
            <w:r w:rsidR="007C470A" w:rsidRPr="00964E14">
              <w:rPr>
                <w:rFonts w:ascii="Times New Roman" w:hAnsi="Times New Roman" w:cs="Times New Roman"/>
                <w:sz w:val="26"/>
                <w:szCs w:val="26"/>
              </w:rPr>
              <w:t>5đ</w:t>
            </w:r>
          </w:p>
        </w:tc>
      </w:tr>
      <w:tr w:rsidR="007C470A" w:rsidRPr="00964E14" w14:paraId="153EF515" w14:textId="77777777" w:rsidTr="00982E0F">
        <w:tc>
          <w:tcPr>
            <w:tcW w:w="1368" w:type="dxa"/>
            <w:vAlign w:val="center"/>
          </w:tcPr>
          <w:p w14:paraId="3978AB89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</w:t>
            </w:r>
          </w:p>
          <w:p w14:paraId="65596987" w14:textId="58E21C83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(2</w:t>
            </w:r>
            <w:r w:rsidR="00804DBA"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,5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6849" w:type="dxa"/>
            <w:vAlign w:val="center"/>
          </w:tcPr>
          <w:p w14:paraId="32325A2D" w14:textId="4B67FB6E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 xml:space="preserve">a) M = {1; 2; 3; 4; …; 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70</w:t>
            </w: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}.</w:t>
            </w:r>
          </w:p>
          <w:p w14:paraId="50BA4D09" w14:textId="43E1011B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Tập hợp M có 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</w:rPr>
              <w:t>70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 phần tử.</w:t>
            </w:r>
          </w:p>
          <w:p w14:paraId="162A2033" w14:textId="6E514BC0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b) Những kết quả thuận lợi cho biến cố đó là: 1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="00D65D16">
              <w:rPr>
                <w:rFonts w:ascii="Times New Roman" w:hAnsi="Times New Roman" w:cs="Times New Roman"/>
                <w:sz w:val="26"/>
                <w:szCs w:val="26"/>
              </w:rPr>
              <w:t>11,12…70</w:t>
            </w:r>
          </w:p>
          <w:p w14:paraId="56AA163E" w14:textId="680ACD90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eastAsiaTheme="maj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="00213D1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="00982E0F" w:rsidRPr="00964E1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 kết quả thuận lợi cho </w:t>
            </w:r>
            <w:r w:rsidRPr="00964E14">
              <w:rPr>
                <w:rFonts w:ascii="Times New Roman" w:eastAsiaTheme="majorEastAsia" w:hAnsi="Times New Roman" w:cs="Times New Roman"/>
                <w:sz w:val="26"/>
                <w:szCs w:val="26"/>
                <w:lang w:val="vi-VN"/>
              </w:rPr>
              <w:t>biến cố “</w:t>
            </w:r>
            <w:r w:rsidR="00982E0F" w:rsidRPr="00964E14">
              <w:rPr>
                <w:rFonts w:ascii="Times New Roman" w:hAnsi="Times New Roman" w:cs="Times New Roman"/>
                <w:bCs/>
                <w:sz w:val="24"/>
                <w:szCs w:val="24"/>
              </w:rPr>
              <w:t>Số xuất hiện trên thẻ được rút ra là số có hai chữ số và tích các chữ số bằng 12” là 34;43;26;62</w:t>
            </w:r>
          </w:p>
          <w:p w14:paraId="562427E8" w14:textId="610986A0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Theme="majorEastAsia" w:hAnsi="Times New Roman" w:cs="Times New Roman"/>
                <w:sz w:val="26"/>
                <w:szCs w:val="26"/>
              </w:rPr>
              <w:t xml:space="preserve">Xác suất của biến cố trên là: </w:t>
            </w:r>
            <w:r w:rsidR="0082399F" w:rsidRPr="00964E1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20" w:dyaOrig="680" w14:anchorId="47E41C34">
                <v:shape id="_x0000_i1041" type="#_x0000_t75" style="width:45pt;height:34.5pt" o:ole="">
                  <v:imagedata r:id="rId41" o:title=""/>
                </v:shape>
                <o:OLEObject Type="Embed" ProgID="Equation.DSMT4" ShapeID="_x0000_i1041" DrawAspect="Content" ObjectID="_1803130565" r:id="rId42"/>
              </w:object>
            </w:r>
          </w:p>
        </w:tc>
        <w:tc>
          <w:tcPr>
            <w:tcW w:w="1052" w:type="dxa"/>
          </w:tcPr>
          <w:p w14:paraId="441BD1E3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7A4FCCCD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6270BE6B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501434BE" w14:textId="77777777" w:rsidR="00632DCC" w:rsidRPr="00964E14" w:rsidRDefault="00632DCC" w:rsidP="00632DC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5823528A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5E224EC0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33F4B0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C470A" w:rsidRPr="00964E14" w14:paraId="2F755706" w14:textId="77777777" w:rsidTr="00982E0F">
        <w:tc>
          <w:tcPr>
            <w:tcW w:w="1368" w:type="dxa"/>
            <w:vAlign w:val="center"/>
          </w:tcPr>
          <w:p w14:paraId="2B4CE4BF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3FF03D1E" w14:textId="0C1DE144" w:rsidR="007C470A" w:rsidRPr="00964E14" w:rsidRDefault="007C470A" w:rsidP="002446FD">
            <w:pPr>
              <w:spacing w:after="0" w:line="240" w:lineRule="auto"/>
              <w:ind w:left="-113" w:right="-108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170D73"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6849" w:type="dxa"/>
          </w:tcPr>
          <w:p w14:paraId="7E65778B" w14:textId="2A209581" w:rsidR="007C470A" w:rsidRDefault="007C470A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Vẽ đúng hình câu a.</w:t>
            </w:r>
          </w:p>
          <w:p w14:paraId="068B025B" w14:textId="4BCDDA81" w:rsidR="002636E1" w:rsidRPr="00964E14" w:rsidRDefault="009B18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shd w:val="clear" w:color="auto" w:fill="FFFFFF"/>
              </w:rPr>
              <w:drawing>
                <wp:inline distT="0" distB="0" distL="0" distR="0" wp14:anchorId="6FA58061" wp14:editId="47CC761D">
                  <wp:extent cx="1337574" cy="155448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574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EAB249" w14:textId="54DDB6C1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 xml:space="preserve">a) </w: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hứng minh đượ</w:t>
            </w:r>
            <w:r w:rsidR="00632DCC"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 </w:t>
            </w:r>
            <w:r w:rsidR="009F2850" w:rsidRPr="00964E1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680" w:dyaOrig="279" w14:anchorId="309DC58C">
                <v:shape id="_x0000_i1042" type="#_x0000_t75" style="width:84pt;height:13.5pt" o:ole="">
                  <v:imagedata r:id="rId33" o:title=""/>
                </v:shape>
                <o:OLEObject Type="Embed" ProgID="Equation.DSMT4" ShapeID="_x0000_i1042" DrawAspect="Content" ObjectID="_1803130566" r:id="rId44"/>
              </w:object>
            </w:r>
            <w:r w:rsidR="009F2850" w:rsidRPr="00964E14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c.g.c)</w:t>
            </w:r>
          </w:p>
          <w:p w14:paraId="025A031E" w14:textId="77777777" w:rsidR="00632DCC" w:rsidRPr="00964E14" w:rsidRDefault="009F2850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b)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BMA  </m:t>
                  </m:r>
                </m:e>
              </m:acc>
            </m:oMath>
            <w:r w:rsidR="007C470A"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= </m:t>
              </m:r>
              <m:acc>
                <m:ac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MA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</m:oMath>
          </w:p>
          <w:p w14:paraId="25C69075" w14:textId="07EEB673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9F2850" w:rsidRPr="00964E1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080" w:dyaOrig="279" w14:anchorId="28512695">
                <v:shape id="_x0000_i1043" type="#_x0000_t75" style="width:54pt;height:13.5pt" o:ole="">
                  <v:imagedata r:id="rId35" o:title=""/>
                </v:shape>
                <o:OLEObject Type="Embed" ProgID="Equation.DSMT4" ShapeID="_x0000_i1043" DrawAspect="Content" ObjectID="_1803130567" r:id="rId45"/>
              </w:object>
            </w:r>
          </w:p>
          <w:p w14:paraId="4DA0AEBF" w14:textId="1C571A38" w:rsidR="007C470A" w:rsidRPr="00964E14" w:rsidRDefault="009F2850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c</w:t>
            </w:r>
            <w:r w:rsidR="007C470A"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) </w:t>
            </w:r>
          </w:p>
          <w:p w14:paraId="285CB1DA" w14:textId="69590ADC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hứng minh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△ABM= △DCM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c.g.c)</w:t>
            </w:r>
          </w:p>
          <w:p w14:paraId="071FB138" w14:textId="2DB5B109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="0082399F" w:rsidRPr="0082399F">
              <w:rPr>
                <w:rFonts w:ascii="Times New Roman" w:hAnsi="Times New Roman" w:cs="Times New Roman"/>
                <w:bCs/>
                <w:sz w:val="24"/>
                <w:szCs w:val="24"/>
              </w:rPr>
              <w:t>AB//CD</w:t>
            </w:r>
            <w:r w:rsidRPr="0082399F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052" w:type="dxa"/>
          </w:tcPr>
          <w:p w14:paraId="65DE6D96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9DC1420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FCBE14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14F6C9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4C379E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FE5D86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56AF34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8C2957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1AEB70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11EEED5" w14:textId="2CDA2F99" w:rsidR="007C470A" w:rsidRPr="00964E14" w:rsidRDefault="00632DCC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  <w:p w14:paraId="3ABD24F7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053FEB6E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00378A52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C21778" w14:textId="6BDA0DA0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4A0B52D3" w14:textId="4960D075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632DCC" w:rsidRPr="00964E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5đ</w:t>
            </w:r>
          </w:p>
        </w:tc>
      </w:tr>
      <w:tr w:rsidR="007C470A" w:rsidRPr="00964E14" w14:paraId="239E6E33" w14:textId="77777777" w:rsidTr="00982E0F">
        <w:tc>
          <w:tcPr>
            <w:tcW w:w="1368" w:type="dxa"/>
            <w:vAlign w:val="center"/>
          </w:tcPr>
          <w:p w14:paraId="43984A03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4</w:t>
            </w:r>
          </w:p>
          <w:p w14:paraId="445C1DD8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vAlign w:val="center"/>
          </w:tcPr>
          <w:p w14:paraId="1939A79B" w14:textId="77777777" w:rsidR="00170D73" w:rsidRPr="00964E14" w:rsidRDefault="00170D73" w:rsidP="002446FD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340" w:dyaOrig="360" w14:anchorId="23D87F20">
                <v:shape id="_x0000_i1044" type="#_x0000_t75" style="width:66.75pt;height:18pt" o:ole="">
                  <v:imagedata r:id="rId46" o:title=""/>
                </v:shape>
                <o:OLEObject Type="Embed" ProgID="Equation.DSMT4" ShapeID="_x0000_i1044" DrawAspect="Content" ObjectID="_1803130568" r:id="rId47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140" w:dyaOrig="360" w14:anchorId="59852B0B">
                <v:shape id="_x0000_i1045" type="#_x0000_t75" style="width:57pt;height:18pt" o:ole="">
                  <v:imagedata r:id="rId48" o:title=""/>
                </v:shape>
                <o:OLEObject Type="Embed" ProgID="Equation.DSMT4" ShapeID="_x0000_i1045" DrawAspect="Content" ObjectID="_1803130569" r:id="rId49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14:paraId="16D6A805" w14:textId="34D13DBA" w:rsidR="007C470A" w:rsidRPr="00964E14" w:rsidRDefault="00632DCC" w:rsidP="002446FD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sz w:val="24"/>
              </w:rPr>
              <w:t>Tính</w:t>
            </w:r>
            <w:r w:rsidR="00170D73" w:rsidRPr="00964E14">
              <w:rPr>
                <w:rFonts w:ascii="Times New Roman" w:hAnsi="Times New Roman" w:cs="Times New Roman"/>
                <w:sz w:val="24"/>
              </w:rPr>
              <w:t xml:space="preserve">     </w:t>
            </w:r>
            <w:r w:rsidRPr="00964E14">
              <w:rPr>
                <w:rFonts w:ascii="Times New Roman" w:hAnsi="Times New Roman" w:cs="Times New Roman"/>
                <w:position w:val="-4"/>
                <w:sz w:val="24"/>
              </w:rPr>
              <w:object w:dxaOrig="1120" w:dyaOrig="340" w14:anchorId="1BEC6F0B">
                <v:shape id="_x0000_i1046" type="#_x0000_t75" style="width:55.5pt;height:17.25pt" o:ole="">
                  <v:imagedata r:id="rId50" o:title=""/>
                </v:shape>
                <o:OLEObject Type="Embed" ProgID="Equation.DSMT4" ShapeID="_x0000_i1046" DrawAspect="Content" ObjectID="_1803130570" r:id="rId51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>=90</w:t>
            </w:r>
            <w:r w:rsidRPr="00964E14">
              <w:rPr>
                <w:rFonts w:ascii="Times New Roman" w:hAnsi="Times New Roman" w:cs="Times New Roman"/>
                <w:sz w:val="24"/>
                <w:vertAlign w:val="superscript"/>
              </w:rPr>
              <w:t>0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040" w:dyaOrig="360" w14:anchorId="56A50064">
                <v:shape id="_x0000_i1047" type="#_x0000_t75" style="width:51.75pt;height:18pt" o:ole="">
                  <v:imagedata r:id="rId39" o:title=""/>
                </v:shape>
                <o:OLEObject Type="Embed" ProgID="Equation.DSMT4" ShapeID="_x0000_i1047" DrawAspect="Content" ObjectID="_1803130571" r:id="rId52"/>
              </w:object>
            </w:r>
          </w:p>
        </w:tc>
        <w:tc>
          <w:tcPr>
            <w:tcW w:w="1052" w:type="dxa"/>
          </w:tcPr>
          <w:p w14:paraId="43F890DF" w14:textId="77777777" w:rsidR="007C470A" w:rsidRPr="00964E14" w:rsidRDefault="007C470A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A1FDA46" w14:textId="023647EA" w:rsidR="007C470A" w:rsidRPr="00964E14" w:rsidRDefault="007C470A" w:rsidP="00441D68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23057677" w14:textId="77777777" w:rsidR="007C470A" w:rsidRPr="00964E14" w:rsidRDefault="007C470A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</w:tbl>
    <w:p w14:paraId="28D19819" w14:textId="720E1997" w:rsidR="004B4107" w:rsidRPr="00FC6CC3" w:rsidRDefault="007C470A" w:rsidP="00FC6CC3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964E14">
        <w:rPr>
          <w:rFonts w:ascii="Times New Roman" w:hAnsi="Times New Roman" w:cs="Times New Roman"/>
          <w:sz w:val="26"/>
          <w:szCs w:val="26"/>
        </w:rPr>
        <w:t>Chú ý: HS làm cách khác đúng vẫn cho điểm tối đa.</w:t>
      </w:r>
    </w:p>
    <w:tbl>
      <w:tblPr>
        <w:tblpPr w:leftFromText="180" w:rightFromText="180" w:horzAnchor="margin" w:tblpXSpec="center" w:tblpY="-225"/>
        <w:tblW w:w="10212" w:type="dxa"/>
        <w:tblLook w:val="01E0" w:firstRow="1" w:lastRow="1" w:firstColumn="1" w:lastColumn="1" w:noHBand="0" w:noVBand="0"/>
      </w:tblPr>
      <w:tblGrid>
        <w:gridCol w:w="4390"/>
        <w:gridCol w:w="5822"/>
      </w:tblGrid>
      <w:tr w:rsidR="002446FD" w:rsidRPr="00490B4F" w14:paraId="718CD3F5" w14:textId="77777777" w:rsidTr="002446FD">
        <w:trPr>
          <w:trHeight w:val="1253"/>
        </w:trPr>
        <w:tc>
          <w:tcPr>
            <w:tcW w:w="4390" w:type="dxa"/>
          </w:tcPr>
          <w:p w14:paraId="2AC97833" w14:textId="77777777" w:rsidR="002446FD" w:rsidRPr="00490B4F" w:rsidRDefault="002446FD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BND QUẬN LONG BIÊN</w:t>
            </w:r>
          </w:p>
          <w:p w14:paraId="0E151792" w14:textId="77777777" w:rsidR="002446FD" w:rsidRPr="00490B4F" w:rsidRDefault="002446FD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VIỆT HƯNG</w:t>
            </w:r>
          </w:p>
          <w:p w14:paraId="5A35E3C0" w14:textId="77777777" w:rsidR="002446FD" w:rsidRPr="00490B4F" w:rsidRDefault="002446FD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90B4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95C8507" wp14:editId="4D68476B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13030</wp:posOffset>
                      </wp:positionV>
                      <wp:extent cx="1581150" cy="330200"/>
                      <wp:effectExtent l="0" t="0" r="19050" b="1270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790B16A" w14:textId="77777777" w:rsidR="00FC6CC3" w:rsidRPr="00180411" w:rsidRDefault="00FC6CC3" w:rsidP="002446F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180411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left:0;text-align:left;margin-left:32.95pt;margin-top:8.9pt;width:124.5pt;height:2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" fillcolor="white [3201]" strokeweight=".5pt">
                      <v:textbox>
                        <w:txbxContent>
                          <w:p w14:paraId="2790B16A" w14:textId="77777777" w:rsidR="00FC6CC3" w:rsidRPr="00180411" w:rsidRDefault="00FC6CC3" w:rsidP="002446F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180411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90B4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488A099" wp14:editId="7885E76B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Qc0eAh4CAAA2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5822" w:type="dxa"/>
          </w:tcPr>
          <w:p w14:paraId="606F20ED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ĐỀ KIỂM TRA </w:t>
            </w:r>
            <w:r w:rsidRPr="00490B4F">
              <w:rPr>
                <w:rFonts w:ascii="Times New Roman" w:hAnsi="Times New Roman" w:cs="Times New Roman"/>
                <w:b/>
                <w:sz w:val="24"/>
                <w:szCs w:val="24"/>
              </w:rPr>
              <w:t>GIỮA KÌ II</w:t>
            </w:r>
          </w:p>
          <w:p w14:paraId="224F1EAF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</w:rPr>
              <w:t>NĂM HỌC: 2024 - 2025</w:t>
            </w:r>
          </w:p>
          <w:p w14:paraId="5058D958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IT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: TOÁN 7 </w:t>
            </w:r>
          </w:p>
          <w:p w14:paraId="7B96E087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</w:pPr>
            <w:r w:rsidRPr="00490B4F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Thời gian làm bài: 90 phút</w:t>
            </w:r>
          </w:p>
          <w:p w14:paraId="663099E5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490B4F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 xml:space="preserve">Ngày kiểm tra: 14/3/2025  </w:t>
            </w:r>
          </w:p>
        </w:tc>
      </w:tr>
    </w:tbl>
    <w:p w14:paraId="42AC622D" w14:textId="77777777" w:rsidR="002446FD" w:rsidRPr="00490B4F" w:rsidRDefault="002446FD" w:rsidP="002446FD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0B4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ĐỀ</w:t>
      </w:r>
      <w:r w:rsidRPr="00490B4F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490B4F">
        <w:rPr>
          <w:rFonts w:ascii="Times New Roman" w:hAnsi="Times New Roman" w:cs="Times New Roman"/>
          <w:b/>
          <w:sz w:val="24"/>
          <w:szCs w:val="24"/>
        </w:rPr>
        <w:t>02</w:t>
      </w:r>
      <w:proofErr w:type="gramEnd"/>
      <w:r w:rsidRPr="00490B4F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490B4F">
        <w:rPr>
          <w:rFonts w:ascii="Times New Roman" w:hAnsi="Times New Roman" w:cs="Times New Roman"/>
          <w:bCs/>
          <w:i/>
          <w:sz w:val="24"/>
          <w:szCs w:val="24"/>
        </w:rPr>
        <w:t>(Đề gồm 02 trang)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         </w:t>
      </w:r>
    </w:p>
    <w:p w14:paraId="77EF9C20" w14:textId="1448AE25" w:rsidR="00F8678F" w:rsidRPr="00490B4F" w:rsidRDefault="00F8678F" w:rsidP="00F8678F">
      <w:pPr>
        <w:spacing w:before="40" w:after="4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490B4F">
        <w:rPr>
          <w:rFonts w:ascii="Times New Roman" w:hAnsi="Times New Roman" w:cs="Times New Roman"/>
          <w:b/>
          <w:sz w:val="24"/>
          <w:szCs w:val="24"/>
        </w:rPr>
        <w:t>2</w:t>
      </w:r>
      <w:r w:rsidRPr="00490B4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C6CC3" w:rsidRPr="00490B4F">
        <w:rPr>
          <w:rFonts w:ascii="Times New Roman" w:hAnsi="Times New Roman" w:cs="Times New Roman"/>
          <w:b/>
          <w:sz w:val="24"/>
          <w:szCs w:val="24"/>
        </w:rPr>
        <w:t>C</w:t>
      </w:r>
      <w:r w:rsidRPr="00490B4F">
        <w:rPr>
          <w:rFonts w:ascii="Times New Roman" w:hAnsi="Times New Roman" w:cs="Times New Roman"/>
          <w:b/>
          <w:sz w:val="24"/>
          <w:szCs w:val="24"/>
        </w:rPr>
        <w:t>âu trắc nghiệm nhiều phương án lựa chọn, học sinh trả lời từ câu 1 đến câu 8</w:t>
      </w:r>
    </w:p>
    <w:p w14:paraId="17D691B2" w14:textId="3A9613AA" w:rsidR="002446FD" w:rsidRPr="00490B4F" w:rsidRDefault="002446FD" w:rsidP="002446FD">
      <w:pPr>
        <w:spacing w:before="40" w:after="40" w:line="36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1</w:t>
      </w:r>
      <w:r w:rsidR="00FC6CC3" w:rsidRPr="00490B4F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  <w:lang w:val="vi-VN"/>
        </w:rPr>
        <w:t xml:space="preserve">Một cửa hàng bán nước hoa </w:t>
      </w:r>
      <w:r w:rsidRPr="00490B4F">
        <w:rPr>
          <w:rFonts w:ascii="Times New Roman" w:hAnsi="Times New Roman" w:cs="Times New Roman"/>
          <w:sz w:val="24"/>
          <w:szCs w:val="24"/>
        </w:rPr>
        <w:t xml:space="preserve">quả </w:t>
      </w:r>
      <w:r w:rsidRPr="00490B4F">
        <w:rPr>
          <w:rFonts w:ascii="Times New Roman" w:hAnsi="Times New Roman" w:cs="Times New Roman"/>
          <w:sz w:val="24"/>
          <w:szCs w:val="24"/>
          <w:lang w:val="vi-VN"/>
        </w:rPr>
        <w:t>đã khảo sát về các loại nước mà khách hàng ưa chuộng và thu được</w:t>
      </w:r>
      <w:r w:rsidRPr="00490B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ảng dữ liệu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1754"/>
        <w:gridCol w:w="1977"/>
        <w:gridCol w:w="1978"/>
        <w:gridCol w:w="1981"/>
        <w:gridCol w:w="1881"/>
      </w:tblGrid>
      <w:tr w:rsidR="002446FD" w:rsidRPr="00490B4F" w14:paraId="02974F0C" w14:textId="77777777" w:rsidTr="002446FD">
        <w:trPr>
          <w:jc w:val="center"/>
        </w:trPr>
        <w:tc>
          <w:tcPr>
            <w:tcW w:w="1808" w:type="dxa"/>
          </w:tcPr>
          <w:p w14:paraId="1DA01562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Loại nước uống</w:t>
            </w:r>
          </w:p>
        </w:tc>
        <w:tc>
          <w:tcPr>
            <w:tcW w:w="2044" w:type="dxa"/>
          </w:tcPr>
          <w:p w14:paraId="21612187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cam</w:t>
            </w:r>
          </w:p>
        </w:tc>
        <w:tc>
          <w:tcPr>
            <w:tcW w:w="2045" w:type="dxa"/>
          </w:tcPr>
          <w:p w14:paraId="264FF21D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dứa</w:t>
            </w:r>
          </w:p>
        </w:tc>
        <w:tc>
          <w:tcPr>
            <w:tcW w:w="2047" w:type="dxa"/>
          </w:tcPr>
          <w:p w14:paraId="6408139B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chanh</w:t>
            </w:r>
          </w:p>
        </w:tc>
        <w:tc>
          <w:tcPr>
            <w:tcW w:w="1943" w:type="dxa"/>
          </w:tcPr>
          <w:p w14:paraId="24E50FAE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ổi</w:t>
            </w:r>
          </w:p>
        </w:tc>
      </w:tr>
      <w:tr w:rsidR="002446FD" w:rsidRPr="00490B4F" w14:paraId="01A2DA37" w14:textId="77777777" w:rsidTr="002446FD">
        <w:trPr>
          <w:jc w:val="center"/>
        </w:trPr>
        <w:tc>
          <w:tcPr>
            <w:tcW w:w="1808" w:type="dxa"/>
          </w:tcPr>
          <w:p w14:paraId="01C021C1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Số người chọn</w:t>
            </w:r>
          </w:p>
        </w:tc>
        <w:tc>
          <w:tcPr>
            <w:tcW w:w="2044" w:type="dxa"/>
          </w:tcPr>
          <w:p w14:paraId="42DBAAE7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5 </w:t>
            </w:r>
          </w:p>
        </w:tc>
        <w:tc>
          <w:tcPr>
            <w:tcW w:w="2045" w:type="dxa"/>
          </w:tcPr>
          <w:p w14:paraId="00383CD4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 w14:anchorId="5625917D">
                <v:shape id="_x0000_i1048" type="#_x0000_t75" style="width:10.5pt;height:15pt" o:ole="">
                  <v:imagedata r:id="rId53" o:title=""/>
                </v:shape>
                <o:OLEObject Type="Embed" ProgID="Equation.DSMT4" ShapeID="_x0000_i1048" DrawAspect="Content" ObjectID="_1803130572" r:id="rId54"/>
              </w:object>
            </w: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47" w:type="dxa"/>
          </w:tcPr>
          <w:p w14:paraId="088245D8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279" w14:anchorId="7A4B3EA7">
                <v:shape id="_x0000_i1049" type="#_x0000_t75" style="width:15pt;height:13.5pt" o:ole="">
                  <v:imagedata r:id="rId10" o:title=""/>
                </v:shape>
                <o:OLEObject Type="Embed" ProgID="Equation.DSMT4" ShapeID="_x0000_i1049" DrawAspect="Content" ObjectID="_1803130573" r:id="rId55"/>
              </w:object>
            </w: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43" w:type="dxa"/>
          </w:tcPr>
          <w:p w14:paraId="08BE251F" w14:textId="77777777" w:rsidR="002446FD" w:rsidRPr="00490B4F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 w14:anchorId="33AF7498">
                <v:shape id="_x0000_i1050" type="#_x0000_t75" style="width:13.5pt;height:15pt" o:ole="">
                  <v:imagedata r:id="rId12" o:title=""/>
                </v:shape>
                <o:OLEObject Type="Embed" ProgID="Equation.DSMT4" ShapeID="_x0000_i1050" DrawAspect="Content" ObjectID="_1803130574" r:id="rId56"/>
              </w:object>
            </w:r>
          </w:p>
        </w:tc>
      </w:tr>
    </w:tbl>
    <w:p w14:paraId="5F9A30E5" w14:textId="77777777" w:rsidR="002446FD" w:rsidRPr="00490B4F" w:rsidRDefault="002446FD" w:rsidP="002446FD">
      <w:pPr>
        <w:pStyle w:val="NormalWeb"/>
        <w:spacing w:before="40" w:beforeAutospacing="0" w:after="40" w:afterAutospacing="0" w:line="360" w:lineRule="atLeast"/>
        <w:ind w:right="48"/>
        <w:jc w:val="both"/>
        <w:rPr>
          <w:color w:val="000000"/>
        </w:rPr>
      </w:pPr>
      <w:proofErr w:type="gramStart"/>
      <w:r w:rsidRPr="00490B4F">
        <w:rPr>
          <w:color w:val="000000"/>
        </w:rPr>
        <w:t>Dữ liệu nào dưới đây là số liệu?</w:t>
      </w:r>
      <w:proofErr w:type="gramEnd"/>
    </w:p>
    <w:p w14:paraId="3952ADFB" w14:textId="77777777" w:rsidR="002446FD" w:rsidRPr="00490B4F" w:rsidRDefault="002446FD" w:rsidP="002446FD">
      <w:pPr>
        <w:pStyle w:val="NormalWeb"/>
        <w:spacing w:before="40" w:beforeAutospacing="0" w:after="40" w:afterAutospacing="0" w:line="360" w:lineRule="atLeast"/>
        <w:ind w:left="48" w:right="48"/>
        <w:jc w:val="both"/>
        <w:rPr>
          <w:color w:val="000000"/>
          <w14:textOutline w14:w="9525" w14:cap="rnd" w14:cmpd="sng" w14:algn="ctr">
            <w14:gradFill>
              <w14:gsLst>
                <w14:gs w14:pos="0">
                  <w14:schemeClr w14:val="accent1">
                    <w14:lumMod w14:val="5000"/>
                    <w14:lumOff w14:val="95000"/>
                  </w14:schemeClr>
                </w14:gs>
                <w14:gs w14:pos="74000">
                  <w14:schemeClr w14:val="accent1">
                    <w14:lumMod w14:val="45000"/>
                    <w14:lumOff w14:val="55000"/>
                  </w14:schemeClr>
                </w14:gs>
                <w14:gs w14:pos="83000">
                  <w14:schemeClr w14:val="accent1">
                    <w14:lumMod w14:val="45000"/>
                    <w14:lumOff w14:val="55000"/>
                  </w14:schemeClr>
                </w14:gs>
                <w14:gs w14:pos="100000">
                  <w14:schemeClr w14:val="accent1">
                    <w14:lumMod w14:val="30000"/>
                    <w14:lumOff w14:val="70000"/>
                  </w14:schemeClr>
                </w14:gs>
              </w14:gsLst>
              <w14:lin w14:ang="5400000" w14:scaled="0"/>
            </w14:gradFill>
            <w14:prstDash w14:val="solid"/>
            <w14:bevel/>
          </w14:textOutline>
        </w:rPr>
      </w:pPr>
      <w:r w:rsidRPr="00490B4F">
        <w:rPr>
          <w:color w:val="000000"/>
        </w:rPr>
        <w:t xml:space="preserve">A. </w:t>
      </w:r>
      <w:r w:rsidRPr="00490B4F">
        <w:rPr>
          <w:rFonts w:eastAsia="Calibri"/>
        </w:rPr>
        <w:t>Nước cam</w:t>
      </w:r>
      <w:r w:rsidRPr="00490B4F">
        <w:rPr>
          <w:color w:val="000000"/>
        </w:rPr>
        <w:t>;</w:t>
      </w:r>
      <w:r w:rsidRPr="00490B4F">
        <w:rPr>
          <w:color w:val="000000"/>
        </w:rPr>
        <w:tab/>
      </w:r>
      <w:r w:rsidRPr="00490B4F">
        <w:rPr>
          <w:color w:val="000000"/>
        </w:rPr>
        <w:tab/>
        <w:t>B. Nước chanh</w:t>
      </w:r>
      <w:r w:rsidRPr="00490B4F">
        <w:rPr>
          <w:color w:val="000000"/>
        </w:rPr>
        <w:tab/>
      </w:r>
      <w:r w:rsidRPr="00490B4F">
        <w:rPr>
          <w:color w:val="000000"/>
        </w:rPr>
        <w:tab/>
      </w:r>
      <w:r w:rsidRPr="00490B4F">
        <w:rPr>
          <w:color w:val="000000"/>
        </w:rPr>
        <w:tab/>
        <w:t>C. Nước dứa</w:t>
      </w:r>
      <w:r w:rsidRPr="00490B4F">
        <w:rPr>
          <w:color w:val="000000"/>
        </w:rPr>
        <w:tab/>
      </w:r>
      <w:r w:rsidRPr="00490B4F">
        <w:rPr>
          <w:color w:val="000000"/>
        </w:rPr>
        <w:tab/>
      </w:r>
      <w:r w:rsidRPr="00490B4F">
        <w:rPr>
          <w:color w:val="000000"/>
        </w:rPr>
        <w:tab/>
        <w:t>D. 10</w:t>
      </w:r>
    </w:p>
    <w:p w14:paraId="33E94263" w14:textId="1E07B63E" w:rsidR="002446FD" w:rsidRPr="00490B4F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before="6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2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</w:rPr>
        <w:t xml:space="preserve">Một hộp có 7 chiếc thẻ cùng loại, mỗi thẻ được ghi một trong các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số 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2,3,4,5</m:t>
        </m:r>
        <m:r>
          <w:rPr>
            <w:rFonts w:ascii="Cambria Math" w:eastAsiaTheme="minorEastAsia" w:hAnsi="Cambria Math" w:cs="Times New Roman"/>
            <w:sz w:val="24"/>
            <w:szCs w:val="24"/>
          </w:rPr>
          <m:t>,6,7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; hai thẻ khác nhau thì ghi số khác nhau.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Rút ngẫu nhiên một thẻ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Nêu những kết quả có thể xảy ra đối với số xuất hiện trên thẻ được rút ra?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  <w:t xml:space="preserve">A. 7.                       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2,3,4,5,6,7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                C. 2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,3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                 D. 1,2 .</w:t>
      </w:r>
      <w:r w:rsidRPr="00490B4F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3</w:t>
      </w:r>
      <w:r w:rsidR="00FC6CC3" w:rsidRPr="00490B4F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proofErr w:type="gramEnd"/>
      <w:r w:rsidR="00FC6CC3"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Ở hình trên biểu diễn thu nhập bình quân đầu người /năm của Việt </w:t>
      </w:r>
      <w:proofErr w:type="gramStart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>Nam(</w:t>
      </w:r>
      <w:proofErr w:type="gramEnd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tính theo đô la Mỹ)</w:t>
      </w:r>
      <w:r w:rsidRPr="00490B4F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ở một số năm trong giai đoạn từ năm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D18C2A8">
          <v:shape id="_x0000_i1051" type="#_x0000_t75" style="width:25.5pt;height:13.5pt" o:ole="">
            <v:imagedata r:id="rId14" o:title=""/>
          </v:shape>
          <o:OLEObject Type="Embed" ProgID="Equation.DSMT4" ShapeID="_x0000_i1051" DrawAspect="Content" ObjectID="_1803130575" r:id="rId57"/>
        </w:objec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năm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9F0A642">
          <v:shape id="_x0000_i1052" type="#_x0000_t75" style="width:28.5pt;height:13.5pt" o:ole="">
            <v:imagedata r:id="rId58" o:title=""/>
          </v:shape>
          <o:OLEObject Type="Embed" ProgID="Equation.DSMT4" ShapeID="_x0000_i1052" DrawAspect="Content" ObjectID="_1803130576" r:id="rId59"/>
        </w:object>
      </w:r>
      <w:r w:rsidRPr="00490B4F">
        <w:rPr>
          <w:rFonts w:ascii="Times New Roman" w:hAnsi="Times New Roman" w:cs="Times New Roman"/>
          <w:sz w:val="24"/>
          <w:szCs w:val="24"/>
        </w:rPr>
        <w:t>.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Em hãy cho biết năm nào Việt Nam có </w:t>
      </w:r>
      <w:proofErr w:type="gramStart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>thu</w:t>
      </w:r>
      <w:proofErr w:type="gramEnd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nhập cao nhất</w:t>
      </w:r>
    </w:p>
    <w:p w14:paraId="16A49F64" w14:textId="77777777" w:rsidR="002446FD" w:rsidRPr="00490B4F" w:rsidRDefault="002446FD" w:rsidP="002446FD">
      <w:pPr>
        <w:tabs>
          <w:tab w:val="left" w:pos="40"/>
        </w:tabs>
        <w:spacing w:before="6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40BEBE8" wp14:editId="1865FCAC">
            <wp:extent cx="5486400" cy="2286000"/>
            <wp:effectExtent l="0" t="0" r="0" b="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p w14:paraId="4483877C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490B4F">
        <w:rPr>
          <w:rFonts w:ascii="Times New Roman" w:hAnsi="Times New Roman" w:cs="Times New Roman"/>
          <w:sz w:val="24"/>
          <w:szCs w:val="24"/>
        </w:rPr>
        <w:t xml:space="preserve">A.2020                        B. 1986                 C. 1991                 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D.2017 .</w:t>
      </w:r>
      <w:proofErr w:type="gramEnd"/>
    </w:p>
    <w:p w14:paraId="04F176D1" w14:textId="28E73746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4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Cs/>
          <w:sz w:val="24"/>
          <w:szCs w:val="24"/>
        </w:rPr>
        <w:t xml:space="preserve">Gieo ngẫu nhiên xúc xắc cân đối và đồng chất một lần. Kết quả thuận lợi của biến cố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“</w:t>
      </w:r>
      <w:r w:rsidRPr="00490B4F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Cs/>
          <w:sz w:val="24"/>
          <w:szCs w:val="24"/>
        </w:rPr>
        <w:t>Mặt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xuất hiện của xúc xắc có số chấm là hợp số” (viết bằng tập hợp):</w:t>
      </w:r>
    </w:p>
    <w:p w14:paraId="3E67F071" w14:textId="77777777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40" w:dyaOrig="400" w14:anchorId="50271C26">
          <v:shape id="_x0000_i1053" type="#_x0000_t75" style="width:57pt;height:20.25pt" o:ole="">
            <v:imagedata r:id="rId19" o:title=""/>
          </v:shape>
          <o:OLEObject Type="Embed" ProgID="Equation.DSMT4" ShapeID="_x0000_i1053" DrawAspect="Content" ObjectID="_1803130577" r:id="rId61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20" w:dyaOrig="400" w14:anchorId="076FC669">
          <v:shape id="_x0000_i1054" type="#_x0000_t75" style="width:40.5pt;height:20.25pt" o:ole="">
            <v:imagedata r:id="rId62" o:title=""/>
          </v:shape>
          <o:OLEObject Type="Embed" ProgID="Equation.DSMT4" ShapeID="_x0000_i1054" DrawAspect="Content" ObjectID="_1803130578" r:id="rId63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99" w:dyaOrig="400" w14:anchorId="661B4D22">
          <v:shape id="_x0000_i1055" type="#_x0000_t75" style="width:49.5pt;height:20.25pt" o:ole="">
            <v:imagedata r:id="rId23" o:title=""/>
          </v:shape>
          <o:OLEObject Type="Embed" ProgID="Equation.DSMT4" ShapeID="_x0000_i1055" DrawAspect="Content" ObjectID="_1803130579" r:id="rId64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80" w:dyaOrig="400" w14:anchorId="406B0AE3">
          <v:shape id="_x0000_i1056" type="#_x0000_t75" style="width:48.75pt;height:20.25pt" o:ole="">
            <v:imagedata r:id="rId25" o:title=""/>
          </v:shape>
          <o:OLEObject Type="Embed" ProgID="Equation.DSMT4" ShapeID="_x0000_i1056" DrawAspect="Content" ObjectID="_1803130580" r:id="rId65"/>
        </w:object>
      </w:r>
    </w:p>
    <w:p w14:paraId="347FE197" w14:textId="49404E99" w:rsidR="002446FD" w:rsidRPr="00490B4F" w:rsidRDefault="002446FD" w:rsidP="002446FD">
      <w:pPr>
        <w:spacing w:before="40" w:after="40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bCs/>
          <w:sz w:val="24"/>
          <w:szCs w:val="24"/>
        </w:rPr>
        <w:t>Câu 5</w:t>
      </w:r>
      <w:r w:rsidR="00FC6CC3" w:rsidRPr="00490B4F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Số đo </w:t>
      </w:r>
      <w:r w:rsidRPr="00490B4F">
        <w:rPr>
          <w:rFonts w:ascii="Times New Roman" w:hAnsi="Times New Roman" w:cs="Times New Roman"/>
          <w:sz w:val="24"/>
          <w:szCs w:val="24"/>
        </w:rPr>
        <w:t>x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trong hình vẽ dưới đây là</w:t>
      </w:r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</w:p>
    <w:p w14:paraId="28FE1CB9" w14:textId="77777777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>A. 7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B. 5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0                </w:t>
      </w:r>
      <w:r w:rsidRPr="00490B4F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1B9B20B6" wp14:editId="2942B1DF">
            <wp:extent cx="1463040" cy="863624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86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0A7E5" w14:textId="77777777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>C. 15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D. 3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14:paraId="43141913" w14:textId="77777777" w:rsidR="00FC6CC3" w:rsidRPr="00490B4F" w:rsidRDefault="00FC6CC3" w:rsidP="002446F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55C8FF" w14:textId="3D59D16B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 6.</w:t>
      </w:r>
      <w:proofErr w:type="gramEnd"/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C6CC3" w:rsidRPr="00490B4F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FC6CC3" w:rsidRPr="00490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4F0C74C">
          <v:shape id="_x0000_i1057" type="#_x0000_t75" style="width:12.75pt;height:12.75pt" o:ole="">
            <v:imagedata r:id="rId67" o:title=""/>
          </v:shape>
          <o:OLEObject Type="Embed" ProgID="Equation.DSMT4" ShapeID="_x0000_i1057" DrawAspect="Content" ObjectID="_1803130581" r:id="rId68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ABC và tam giác </w:t>
      </w:r>
      <w:r w:rsidR="001E2699" w:rsidRPr="00490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AD44B4D">
          <v:shape id="_x0000_i1058" type="#_x0000_t75" style="width:12.75pt;height:12.75pt" o:ole="">
            <v:imagedata r:id="rId69" o:title=""/>
          </v:shape>
          <o:OLEObject Type="Embed" ProgID="Equation.DSMT4" ShapeID="_x0000_i1058" DrawAspect="Content" ObjectID="_1803130582" r:id="rId70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>MNP có AC = MN</w:t>
      </w:r>
      <w:proofErr w:type="gramStart"/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Pr="00490B4F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20" w:dyaOrig="340" w14:anchorId="658D71C4">
          <v:shape id="_x0000_i1059" type="#_x0000_t75" style="width:36pt;height:16.5pt" o:ole="">
            <v:imagedata r:id="rId28" o:title=""/>
          </v:shape>
          <o:OLEObject Type="Embed" ProgID="Equation.DSMT4" ShapeID="_x0000_i1059" DrawAspect="Content" ObjectID="_1803130583" r:id="rId71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B0C9914" w14:textId="77777777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Cần điều kiện nào </w:t>
      </w:r>
      <w:proofErr w:type="gramStart"/>
      <w:r w:rsidRPr="00490B4F">
        <w:rPr>
          <w:rFonts w:ascii="Times New Roman" w:eastAsia="Times New Roman" w:hAnsi="Times New Roman" w:cs="Times New Roman"/>
          <w:sz w:val="24"/>
          <w:szCs w:val="24"/>
        </w:rPr>
        <w:t>để  ∆</w:t>
      </w:r>
      <w:proofErr w:type="gramEnd"/>
      <w:r w:rsidRPr="00490B4F">
        <w:rPr>
          <w:rFonts w:ascii="Times New Roman" w:eastAsia="Times New Roman" w:hAnsi="Times New Roman" w:cs="Times New Roman"/>
          <w:sz w:val="24"/>
          <w:szCs w:val="24"/>
        </w:rPr>
        <w:t>ABC = ∆MNP bằng nhau theo trường hợp c – g – c ?</w:t>
      </w:r>
    </w:p>
    <w:p w14:paraId="0D59882F" w14:textId="77777777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>A. AB = PN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B. AB = MP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C. BC = PN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D. AC = PN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ECA267A" w14:textId="5A109085" w:rsidR="002446FD" w:rsidRPr="00490B4F" w:rsidRDefault="002446FD" w:rsidP="002446F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7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</w:rPr>
        <w:t xml:space="preserve">Cho </w:t>
      </w:r>
      <w:r w:rsidR="001E2699" w:rsidRPr="00490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EE609BD">
          <v:shape id="_x0000_i1060" type="#_x0000_t75" style="width:12.75pt;height:12.75pt" o:ole="">
            <v:imagedata r:id="rId72" o:title=""/>
          </v:shape>
          <o:OLEObject Type="Embed" ProgID="Equation.DSMT4" ShapeID="_x0000_i1060" DrawAspect="Content" ObjectID="_1803130584" r:id="rId73"/>
        </w:objec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B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7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</m:oMath>
      <w:r w:rsidRPr="00490B4F">
        <w:rPr>
          <w:rFonts w:ascii="Times New Roman" w:hAnsi="Times New Roman" w:cs="Times New Roman"/>
          <w:sz w:val="24"/>
          <w:szCs w:val="24"/>
        </w:rPr>
        <w:t xml:space="preserve">. Em hãy chọn câu trả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lời đúng :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  <w:t xml:space="preserve">A. </w:t>
      </w:r>
      <m:oMath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D.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6C32E105" w14:textId="5CA7CC98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8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</w:rPr>
        <w:t xml:space="preserve">Cho </w:t>
      </w:r>
      <w:r w:rsidR="001E2699" w:rsidRPr="00490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527A313">
          <v:shape id="_x0000_i1061" type="#_x0000_t75" style="width:12.75pt;height:12.75pt" o:ole="">
            <v:imagedata r:id="rId74" o:title=""/>
          </v:shape>
          <o:OLEObject Type="Embed" ProgID="Equation.DSMT4" ShapeID="_x0000_i1061" DrawAspect="Content" ObjectID="_1803130585" r:id="rId75"/>
        </w:object>
      </w:r>
      <m:oMath>
        <m:r>
          <w:rPr>
            <w:rFonts w:ascii="Cambria Math" w:hAnsi="Cambria Math" w:cs="Times New Roman"/>
            <w:sz w:val="24"/>
            <w:szCs w:val="24"/>
          </w:rPr>
          <m:t>AB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có </w:t>
      </w:r>
      <m:oMath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CH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⊥</m:t>
        </m:r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. Chọn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câu </w:t>
      </w:r>
      <w:r w:rsidRPr="00490B4F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/>
          <w:bCs/>
          <w:sz w:val="24"/>
          <w:szCs w:val="24"/>
        </w:rPr>
        <w:t>: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  <m:r>
          <w:rPr>
            <w:rFonts w:ascii="Cambria Math" w:hAnsi="Cambria Math" w:cs="Times New Roman"/>
            <w:sz w:val="24"/>
            <w:szCs w:val="24"/>
          </w:rPr>
          <m:t>AH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△</m:t>
        </m:r>
        <m:r>
          <w:rPr>
            <w:rFonts w:ascii="Cambria Math" w:hAnsi="Cambria Math" w:cs="Times New Roman"/>
            <w:sz w:val="24"/>
            <w:szCs w:val="24"/>
          </w:rPr>
          <m:t>CHB</m:t>
        </m:r>
      </m:oMath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CH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B</m:t>
            </m:r>
          </m:e>
        </m:acc>
      </m:oMath>
      <w:r w:rsidRPr="00490B4F">
        <w:rPr>
          <w:rFonts w:ascii="Times New Roman" w:hAnsi="Times New Roman" w:cs="Times New Roman"/>
          <w:sz w:val="24"/>
          <w:szCs w:val="24"/>
        </w:rPr>
        <w:br/>
        <w:t xml:space="preserve">C.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BH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AH</m:t>
            </m:r>
          </m:e>
        </m:acc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  <m:r>
          <w:rPr>
            <w:rFonts w:ascii="Cambria Math" w:hAnsi="Cambria Math" w:cs="Times New Roman"/>
            <w:sz w:val="24"/>
            <w:szCs w:val="24"/>
          </w:rPr>
          <m:t>AH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 △</m:t>
        </m:r>
        <m:r>
          <w:rPr>
            <w:rFonts w:ascii="Cambria Math" w:hAnsi="Cambria Math" w:cs="Times New Roman"/>
            <w:sz w:val="24"/>
            <w:szCs w:val="24"/>
          </w:rPr>
          <m:t>BH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3B0B2906" w14:textId="77777777" w:rsidR="00F8678F" w:rsidRPr="00490B4F" w:rsidRDefault="00F8678F" w:rsidP="00F8678F">
      <w:pPr>
        <w:spacing w:before="40" w:after="40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>II. TỰ LUẬN (8 điểm)</w:t>
      </w:r>
    </w:p>
    <w:p w14:paraId="5D28D426" w14:textId="004472B0" w:rsidR="002446FD" w:rsidRPr="00490B4F" w:rsidRDefault="002446FD" w:rsidP="002446FD">
      <w:pPr>
        <w:spacing w:before="40" w:after="40"/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>Bài 1</w:t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.(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>2điể</w:t>
      </w:r>
      <w:r w:rsidR="007F4B5D" w:rsidRPr="00490B4F">
        <w:rPr>
          <w:rFonts w:ascii="Times New Roman" w:hAnsi="Times New Roman" w:cs="Times New Roman"/>
          <w:b/>
          <w:sz w:val="24"/>
          <w:szCs w:val="24"/>
        </w:rPr>
        <w:t>m)</w:t>
      </w:r>
      <w:r w:rsidRPr="00490B4F">
        <w:rPr>
          <w:rFonts w:ascii="Times New Roman" w:hAnsi="Times New Roman" w:cs="Times New Roman"/>
          <w:b/>
          <w:sz w:val="24"/>
          <w:szCs w:val="24"/>
        </w:rPr>
        <w:t>:</w:t>
      </w:r>
      <w:r w:rsidR="007F4B5D"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Hình bên là biểu đồ cho biết tỉ lệ xếp loại học lực của học sinh khối 6 của trường THCS  </w:t>
      </w:r>
      <w:r w:rsidRPr="00490B4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490B4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</w:p>
    <w:p w14:paraId="2B43CE81" w14:textId="2C60C201" w:rsidR="002446FD" w:rsidRPr="00490B4F" w:rsidRDefault="002446FD" w:rsidP="001E2699">
      <w:pPr>
        <w:spacing w:before="40" w:after="40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EAE83FC" wp14:editId="080A61CC">
            <wp:extent cx="4572000" cy="1875692"/>
            <wp:effectExtent l="0" t="0" r="19050" b="10795"/>
            <wp:docPr id="7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14:paraId="635605C0" w14:textId="77777777" w:rsidR="002446FD" w:rsidRPr="00490B4F" w:rsidRDefault="002446FD" w:rsidP="001E2699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sz w:val="24"/>
          <w:szCs w:val="24"/>
        </w:rPr>
        <w:t>1.Tính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x</w:t>
      </w:r>
    </w:p>
    <w:p w14:paraId="76279440" w14:textId="0E37374D" w:rsidR="002446FD" w:rsidRPr="00490B4F" w:rsidRDefault="002446FD" w:rsidP="001E2699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sz w:val="24"/>
          <w:szCs w:val="24"/>
        </w:rPr>
        <w:t>2.Tính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tỉ số phần trăm của số lượng học sinh Giỏi, Đạt so vớ</w:t>
      </w:r>
      <w:r w:rsidR="001E2699" w:rsidRPr="00490B4F">
        <w:rPr>
          <w:rFonts w:ascii="Times New Roman" w:hAnsi="Times New Roman" w:cs="Times New Roman"/>
          <w:sz w:val="24"/>
          <w:szCs w:val="24"/>
        </w:rPr>
        <w:t>i học sinh</w:t>
      </w:r>
      <w:r w:rsidRPr="00490B4F">
        <w:rPr>
          <w:rFonts w:ascii="Times New Roman" w:hAnsi="Times New Roman" w:cs="Times New Roman"/>
          <w:sz w:val="24"/>
          <w:szCs w:val="24"/>
        </w:rPr>
        <w:t xml:space="preserve"> của khối 6</w:t>
      </w:r>
      <w:r w:rsidR="001E2699" w:rsidRPr="00490B4F">
        <w:rPr>
          <w:rFonts w:ascii="Times New Roman" w:hAnsi="Times New Roman" w:cs="Times New Roman"/>
          <w:sz w:val="24"/>
          <w:szCs w:val="24"/>
        </w:rPr>
        <w:t>.</w:t>
      </w:r>
    </w:p>
    <w:p w14:paraId="676F64F7" w14:textId="77777777" w:rsidR="002446FD" w:rsidRPr="00490B4F" w:rsidRDefault="002446FD" w:rsidP="001E2699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>3.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Biết</w:t>
      </w:r>
      <w:proofErr w:type="gramEnd"/>
      <w:r w:rsidRPr="00490B4F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rằng số học sinh xếp loại học lực Khá là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E525B18">
          <v:shape id="_x0000_i1062" type="#_x0000_t75" style="width:21pt;height:13.5pt" o:ole="">
            <v:imagedata r:id="rId77" o:title=""/>
          </v:shape>
          <o:OLEObject Type="Embed" ProgID="Equation.DSMT4" ShapeID="_x0000_i1062" DrawAspect="Content" ObjectID="_1803130586" r:id="rId78"/>
        </w:object>
      </w:r>
      <w:r w:rsidRPr="00490B4F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học sinh.</w:t>
      </w:r>
      <w:r w:rsidRPr="00490B4F">
        <w:rPr>
          <w:rFonts w:ascii="Times New Roman" w:hAnsi="Times New Roman" w:cs="Times New Roman"/>
          <w:sz w:val="24"/>
          <w:szCs w:val="24"/>
        </w:rPr>
        <w:t xml:space="preserve"> Hỏi số học sinh Giỏi, Đạt là bao nhiêu học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sinh ?</w:t>
      </w:r>
      <w:proofErr w:type="gramEnd"/>
    </w:p>
    <w:p w14:paraId="37815264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Bài 2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(2</w:t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/>
          <w:sz w:val="24"/>
          <w:szCs w:val="24"/>
          <w:lang w:val="vi-VN"/>
        </w:rPr>
        <w:t>điểm)</w:t>
      </w:r>
    </w:p>
    <w:p w14:paraId="77428710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Một hộp có 50 chiếc thẻ cùng loại được đánh số từ 1; 2; 3; …; 50.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Rút ngẫu nhiên một chiếc thẻ trong số đó.</w:t>
      </w:r>
      <w:proofErr w:type="gramEnd"/>
    </w:p>
    <w:p w14:paraId="4E446E9E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a. Viết tập hợp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A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gồm các kết quả có thể xảy ra đối với thẻ được rút ra.</w:t>
      </w:r>
    </w:p>
    <w:p w14:paraId="32547C57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b. Xét biến cố: “Số xuất hiện trên thẻ rút ra là số có hai chữ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số ”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.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Nêu những kết quả thuận lợi của biến cố đó.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6E32E062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c. Xét biến cố: “Số xuất hiện trên thẻ được rút ra là số có hai chữ số và tích các chữ số bằng 16”.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Tính xác suất của biến cố đó.</w:t>
      </w:r>
      <w:proofErr w:type="gramEnd"/>
    </w:p>
    <w:p w14:paraId="30D6F415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Bài 3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14:paraId="415E936F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Cs/>
          <w:sz w:val="24"/>
          <w:szCs w:val="24"/>
        </w:rPr>
        <w:t xml:space="preserve">Cho tam giác MNP có MN = MP; MD là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tia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phân giác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MP</m:t>
            </m:r>
          </m:e>
        </m:acc>
      </m:oMath>
    </w:p>
    <w:p w14:paraId="644ADFF0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a. Chứng minh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rằng </w:t>
      </w:r>
      <w:proofErr w:type="gramEnd"/>
      <w:r w:rsidRPr="00490B4F">
        <w:rPr>
          <w:rFonts w:ascii="Times New Roman" w:hAnsi="Times New Roman" w:cs="Times New Roman"/>
          <w:bCs/>
          <w:position w:val="-6"/>
          <w:sz w:val="24"/>
          <w:szCs w:val="24"/>
        </w:rPr>
        <w:object w:dxaOrig="1680" w:dyaOrig="279" w14:anchorId="387DA154">
          <v:shape id="_x0000_i1063" type="#_x0000_t75" style="width:84pt;height:13.5pt" o:ole="">
            <v:imagedata r:id="rId79" o:title=""/>
          </v:shape>
          <o:OLEObject Type="Embed" ProgID="Equation.DSMT4" ShapeID="_x0000_i1063" DrawAspect="Content" ObjectID="_1803130587" r:id="rId80"/>
        </w:object>
      </w:r>
      <w:r w:rsidRPr="00490B4F">
        <w:rPr>
          <w:rFonts w:ascii="Times New Roman" w:hAnsi="Times New Roman" w:cs="Times New Roman"/>
          <w:bCs/>
          <w:sz w:val="24"/>
          <w:szCs w:val="24"/>
        </w:rPr>
        <w:t>;</w:t>
      </w:r>
    </w:p>
    <w:p w14:paraId="277DF97E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b. Chứng minh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rằng </w:t>
      </w:r>
      <w:proofErr w:type="gramEnd"/>
      <w:r w:rsidRPr="00490B4F">
        <w:rPr>
          <w:rFonts w:ascii="Times New Roman" w:hAnsi="Times New Roman" w:cs="Times New Roman"/>
          <w:bCs/>
          <w:position w:val="-6"/>
          <w:sz w:val="24"/>
          <w:szCs w:val="24"/>
        </w:rPr>
        <w:object w:dxaOrig="1040" w:dyaOrig="279" w14:anchorId="46A2E5DD">
          <v:shape id="_x0000_i1064" type="#_x0000_t75" style="width:52.5pt;height:13.5pt" o:ole="">
            <v:imagedata r:id="rId81" o:title=""/>
          </v:shape>
          <o:OLEObject Type="Embed" ProgID="Equation.DSMT4" ShapeID="_x0000_i1064" DrawAspect="Content" ObjectID="_1803130588" r:id="rId82"/>
        </w:object>
      </w:r>
      <w:r w:rsidRPr="00490B4F">
        <w:rPr>
          <w:rFonts w:ascii="Times New Roman" w:hAnsi="Times New Roman" w:cs="Times New Roman"/>
          <w:bCs/>
          <w:sz w:val="24"/>
          <w:szCs w:val="24"/>
        </w:rPr>
        <w:t>;</w:t>
      </w:r>
    </w:p>
    <w:p w14:paraId="26D9218E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c. Trên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tia đối tia DM lấy điểm I sao cho DI = MD. Chứng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minh </w:t>
      </w:r>
      <w:proofErr w:type="gramEnd"/>
      <w:r w:rsidR="007F4B5D" w:rsidRPr="00490B4F">
        <w:rPr>
          <w:rFonts w:ascii="Times New Roman" w:hAnsi="Times New Roman" w:cs="Times New Roman"/>
          <w:bCs/>
          <w:color w:val="FF0000"/>
          <w:position w:val="-6"/>
          <w:sz w:val="24"/>
          <w:szCs w:val="24"/>
        </w:rPr>
        <w:object w:dxaOrig="980" w:dyaOrig="279" w14:anchorId="72591AA9">
          <v:shape id="_x0000_i1065" type="#_x0000_t75" style="width:48.75pt;height:14.25pt" o:ole="">
            <v:imagedata r:id="rId83" o:title=""/>
          </v:shape>
          <o:OLEObject Type="Embed" ProgID="Equation.DSMT4" ShapeID="_x0000_i1065" DrawAspect="Content" ObjectID="_1803130589" r:id="rId84"/>
        </w:object>
      </w:r>
      <w:r w:rsidRPr="00490B4F">
        <w:rPr>
          <w:rFonts w:ascii="Times New Roman" w:hAnsi="Times New Roman" w:cs="Times New Roman"/>
          <w:bCs/>
          <w:sz w:val="24"/>
          <w:szCs w:val="24"/>
        </w:rPr>
        <w:t>.</w:t>
      </w:r>
    </w:p>
    <w:p w14:paraId="72E902B3" w14:textId="77777777" w:rsidR="002446FD" w:rsidRPr="00490B4F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4"/>
          <w:lang w:val="pt-BR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Bài 4.</w:t>
      </w:r>
      <w:proofErr w:type="gramEnd"/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(0</w:t>
      </w:r>
      <w:proofErr w:type="gramStart"/>
      <w:r w:rsidRPr="00490B4F">
        <w:rPr>
          <w:rFonts w:ascii="Times New Roman" w:hAnsi="Times New Roman" w:cs="Times New Roman"/>
          <w:b/>
          <w:bCs/>
          <w:sz w:val="24"/>
          <w:szCs w:val="24"/>
        </w:rPr>
        <w:t>,5</w:t>
      </w:r>
      <w:proofErr w:type="gramEnd"/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điểm)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ABC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vuông tại</w:t>
      </w:r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 w:bidi="en-US"/>
        </w:rPr>
        <w:t>A.</w:t>
      </w:r>
      <w:r w:rsidRPr="00490B4F">
        <w:rPr>
          <w:rFonts w:ascii="Times New Roman" w:hAnsi="Times New Roman" w:cs="Times New Roman"/>
          <w:b/>
          <w:i/>
          <w:iCs/>
          <w:sz w:val="24"/>
          <w:szCs w:val="24"/>
          <w:lang w:val="pt-BR" w:bidi="en-US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Kẻ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AH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vuông góc với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BC </w:t>
      </w:r>
      <w:r w:rsidRPr="00490B4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5F60BB41">
          <v:shape id="_x0000_i1066" type="#_x0000_t75" style="width:51.75pt;height:20.25pt" o:ole="">
            <v:imagedata r:id="rId37" o:title=""/>
          </v:shape>
          <o:OLEObject Type="Embed" ProgID="Equation.DSMT4" ShapeID="_x0000_i1066" DrawAspect="Content" ObjectID="_1803130590" r:id="rId85"/>
        </w:objec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. Các tia phân giác góc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ABC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và góc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HAC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cắt nhau tại I. Chứng minh rằng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1CFCA22E">
          <v:shape id="_x0000_i1067" type="#_x0000_t75" style="width:51.75pt;height:18pt" o:ole="">
            <v:imagedata r:id="rId39" o:title=""/>
          </v:shape>
          <o:OLEObject Type="Embed" ProgID="Equation.DSMT4" ShapeID="_x0000_i1067" DrawAspect="Content" ObjectID="_1803130591" r:id="rId86"/>
        </w:objec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0197D1E" w14:textId="77777777" w:rsidR="002446FD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p w14:paraId="1CE1DDEA" w14:textId="77777777" w:rsidR="002446FD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p w14:paraId="200B10C8" w14:textId="77777777" w:rsidR="002446FD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p w14:paraId="638F9A07" w14:textId="77777777" w:rsidR="002446FD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p w14:paraId="1714E26D" w14:textId="77777777" w:rsidR="002446FD" w:rsidRPr="00964E14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6"/>
          <w:lang w:val="pt-BR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2446FD" w:rsidRPr="00CC016B" w14:paraId="0089343D" w14:textId="77777777" w:rsidTr="002446FD">
        <w:tc>
          <w:tcPr>
            <w:tcW w:w="4211" w:type="dxa"/>
          </w:tcPr>
          <w:p w14:paraId="173F27F2" w14:textId="77777777" w:rsidR="002446FD" w:rsidRPr="00CC016B" w:rsidRDefault="002446FD" w:rsidP="002446FD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016B">
              <w:rPr>
                <w:rFonts w:ascii="Times New Roman" w:hAnsi="Times New Roman" w:cs="Times New Roman"/>
                <w:sz w:val="24"/>
                <w:szCs w:val="24"/>
              </w:rPr>
              <w:br w:type="page"/>
              <w:t>UBND QUẬN LONG BIÊN</w:t>
            </w:r>
          </w:p>
          <w:p w14:paraId="6CEC392A" w14:textId="77777777" w:rsidR="002446FD" w:rsidRPr="00CC016B" w:rsidRDefault="002446FD" w:rsidP="002446FD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VIỆT HƯNG</w:t>
            </w:r>
          </w:p>
          <w:p w14:paraId="3D5A00AF" w14:textId="77777777" w:rsidR="002446FD" w:rsidRPr="00CC016B" w:rsidRDefault="002446FD" w:rsidP="002446FD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0D92027" w14:textId="77777777" w:rsidR="002446FD" w:rsidRPr="00CC016B" w:rsidRDefault="002446FD" w:rsidP="002446FD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               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 xml:space="preserve">    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02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5850" w:type="dxa"/>
          </w:tcPr>
          <w:p w14:paraId="64B34531" w14:textId="77777777" w:rsidR="002446FD" w:rsidRPr="00CC016B" w:rsidRDefault="002446FD" w:rsidP="002446FD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ƯỚNG DẪN CHẤM KIỂM TRA GIỮA KÌ II</w:t>
            </w:r>
          </w:p>
          <w:p w14:paraId="4C725E83" w14:textId="77777777" w:rsidR="002446FD" w:rsidRPr="00CC016B" w:rsidRDefault="002446FD" w:rsidP="002446FD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 2024 – 2025</w:t>
            </w:r>
          </w:p>
          <w:p w14:paraId="5AA0AF24" w14:textId="77777777" w:rsidR="002446FD" w:rsidRPr="00CC016B" w:rsidRDefault="002446FD" w:rsidP="002446FD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ÔN TOÁN 7</w:t>
            </w:r>
          </w:p>
          <w:p w14:paraId="616BD2F7" w14:textId="77777777" w:rsidR="002446FD" w:rsidRPr="00CC016B" w:rsidRDefault="002446FD" w:rsidP="002446FD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2AA5A7DB" w14:textId="77777777" w:rsidR="002446FD" w:rsidRPr="00964E14" w:rsidRDefault="002446FD" w:rsidP="002446FD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964E14">
        <w:rPr>
          <w:rFonts w:ascii="Times New Roman" w:hAnsi="Times New Roman" w:cs="Times New Roman"/>
          <w:b/>
          <w:sz w:val="24"/>
          <w:szCs w:val="24"/>
        </w:rPr>
        <w:t>2</w:t>
      </w: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  <w:r w:rsidRPr="00964E14">
        <w:rPr>
          <w:rFonts w:ascii="Times New Roman" w:hAnsi="Times New Roman" w:cs="Times New Roman"/>
          <w:sz w:val="24"/>
          <w:szCs w:val="24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599"/>
        <w:gridCol w:w="728"/>
        <w:gridCol w:w="721"/>
        <w:gridCol w:w="721"/>
        <w:gridCol w:w="722"/>
        <w:gridCol w:w="723"/>
        <w:gridCol w:w="722"/>
        <w:gridCol w:w="729"/>
      </w:tblGrid>
      <w:tr w:rsidR="002446FD" w:rsidRPr="00964E14" w14:paraId="4B9445AB" w14:textId="77777777" w:rsidTr="002446FD">
        <w:tc>
          <w:tcPr>
            <w:tcW w:w="1008" w:type="dxa"/>
            <w:vAlign w:val="center"/>
          </w:tcPr>
          <w:p w14:paraId="30255008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9" w:type="dxa"/>
            <w:vAlign w:val="center"/>
          </w:tcPr>
          <w:p w14:paraId="227C0F39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14:paraId="0C60C468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vAlign w:val="center"/>
          </w:tcPr>
          <w:p w14:paraId="775B7892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1" w:type="dxa"/>
            <w:vAlign w:val="center"/>
          </w:tcPr>
          <w:p w14:paraId="0B2D76B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2" w:type="dxa"/>
            <w:vAlign w:val="center"/>
          </w:tcPr>
          <w:p w14:paraId="6A30C590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3" w:type="dxa"/>
            <w:vAlign w:val="center"/>
          </w:tcPr>
          <w:p w14:paraId="6C181926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vAlign w:val="center"/>
          </w:tcPr>
          <w:p w14:paraId="7389BFF6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center"/>
          </w:tcPr>
          <w:p w14:paraId="069635A2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2446FD" w:rsidRPr="00964E14" w14:paraId="784E5722" w14:textId="77777777" w:rsidTr="002446FD">
        <w:tc>
          <w:tcPr>
            <w:tcW w:w="1008" w:type="dxa"/>
            <w:vAlign w:val="center"/>
          </w:tcPr>
          <w:p w14:paraId="12418558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599" w:type="dxa"/>
            <w:vAlign w:val="center"/>
          </w:tcPr>
          <w:p w14:paraId="76A53AB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28" w:type="dxa"/>
            <w:vAlign w:val="center"/>
          </w:tcPr>
          <w:p w14:paraId="3BCB4039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1" w:type="dxa"/>
            <w:vAlign w:val="center"/>
          </w:tcPr>
          <w:p w14:paraId="7F6BA332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1" w:type="dxa"/>
            <w:vAlign w:val="center"/>
          </w:tcPr>
          <w:p w14:paraId="5F60A2D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14:paraId="1954A8C4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23" w:type="dxa"/>
            <w:vAlign w:val="center"/>
          </w:tcPr>
          <w:p w14:paraId="5FDB2EAF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14:paraId="769AD45A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9" w:type="dxa"/>
            <w:vAlign w:val="center"/>
          </w:tcPr>
          <w:p w14:paraId="2CD1664D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7071B846" w14:textId="77777777" w:rsidR="002446FD" w:rsidRPr="00964E14" w:rsidRDefault="002446FD" w:rsidP="002446FD">
      <w:pPr>
        <w:spacing w:after="0" w:line="240" w:lineRule="auto"/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 xml:space="preserve">II. </w:t>
      </w:r>
      <w:r w:rsidRPr="00964E14">
        <w:rPr>
          <w:rFonts w:ascii="Times New Roman" w:hAnsi="Times New Roman" w:cs="Times New Roman"/>
          <w:b/>
          <w:sz w:val="26"/>
          <w:szCs w:val="26"/>
          <w:lang w:val="vi-VN"/>
        </w:rPr>
        <w:t>II. Tự luận (</w:t>
      </w:r>
      <w:r w:rsidRPr="00964E14">
        <w:rPr>
          <w:rFonts w:ascii="Times New Roman" w:hAnsi="Times New Roman" w:cs="Times New Roman"/>
          <w:b/>
          <w:sz w:val="26"/>
          <w:szCs w:val="26"/>
        </w:rPr>
        <w:t>8</w:t>
      </w:r>
      <w:r w:rsidRPr="00964E1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269" w:type="dxa"/>
        <w:tblLook w:val="04A0" w:firstRow="1" w:lastRow="0" w:firstColumn="1" w:lastColumn="0" w:noHBand="0" w:noVBand="1"/>
      </w:tblPr>
      <w:tblGrid>
        <w:gridCol w:w="1368"/>
        <w:gridCol w:w="6849"/>
        <w:gridCol w:w="1052"/>
      </w:tblGrid>
      <w:tr w:rsidR="002446FD" w:rsidRPr="00964E14" w14:paraId="450171C4" w14:textId="77777777" w:rsidTr="002446FD">
        <w:tc>
          <w:tcPr>
            <w:tcW w:w="1368" w:type="dxa"/>
            <w:vAlign w:val="center"/>
          </w:tcPr>
          <w:p w14:paraId="55B7381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</w:p>
        </w:tc>
        <w:tc>
          <w:tcPr>
            <w:tcW w:w="6849" w:type="dxa"/>
            <w:vAlign w:val="center"/>
          </w:tcPr>
          <w:p w14:paraId="70F06C8D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52" w:type="dxa"/>
            <w:vAlign w:val="center"/>
          </w:tcPr>
          <w:p w14:paraId="52814A05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2446FD" w:rsidRPr="00964E14" w14:paraId="438F2B31" w14:textId="77777777" w:rsidTr="002446FD">
        <w:tc>
          <w:tcPr>
            <w:tcW w:w="1368" w:type="dxa"/>
            <w:vAlign w:val="center"/>
          </w:tcPr>
          <w:p w14:paraId="63763EC6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</w:p>
          <w:p w14:paraId="4A531236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6849" w:type="dxa"/>
          </w:tcPr>
          <w:p w14:paraId="6FEE8B1D" w14:textId="77777777" w:rsidR="002446FD" w:rsidRPr="00964E14" w:rsidRDefault="002446FD" w:rsidP="002446FD">
            <w:pPr>
              <w:spacing w:before="40" w:after="40" w:line="240" w:lineRule="atLeast"/>
              <w:ind w:left="36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a) 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1.Tính x</w:t>
            </w:r>
          </w:p>
          <w:p w14:paraId="2D5BCE26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5x% +60x% +2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 = 100%</w:t>
            </w:r>
          </w:p>
          <w:p w14:paraId="36004FF6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75x%=7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</w:t>
            </w:r>
          </w:p>
          <w:p w14:paraId="45086722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x =1</w:t>
            </w:r>
          </w:p>
          <w:p w14:paraId="6E696A3A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) T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 xml:space="preserve">ỉ số phần trăm của số lượng học sinh Giỏi, Đạt so với hs của khối 6 lần lượt là </w:t>
            </w:r>
          </w:p>
          <w:p w14:paraId="5D1D1BF8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Gi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 60.1% = 60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14:paraId="40C6DE52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ạt 15.1% =1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</w:t>
            </w:r>
          </w:p>
          <w:p w14:paraId="284BD8D7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) Số học s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inh khối 6 là 150 : 25% = 600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(hs)</w:t>
            </w:r>
          </w:p>
          <w:p w14:paraId="00CA7CE9" w14:textId="77777777" w:rsidR="002446FD" w:rsidRPr="00964E14" w:rsidRDefault="002446FD" w:rsidP="002446FD">
            <w:pPr>
              <w:spacing w:after="0" w:line="240" w:lineRule="auto"/>
              <w:ind w:right="-25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)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Số học sinh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ỏi là: 60</w:t>
            </w: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% 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600  = 360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ọc sinh)</w:t>
            </w:r>
          </w:p>
          <w:p w14:paraId="7326B116" w14:textId="77777777" w:rsidR="002446FD" w:rsidRPr="00964E14" w:rsidRDefault="002446FD" w:rsidP="002446FD">
            <w:pPr>
              <w:spacing w:after="0" w:line="240" w:lineRule="auto"/>
              <w:ind w:right="-25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S đạt : 15%.600 = 90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(hs)</w:t>
            </w:r>
          </w:p>
        </w:tc>
        <w:tc>
          <w:tcPr>
            <w:tcW w:w="1052" w:type="dxa"/>
          </w:tcPr>
          <w:p w14:paraId="2E648CE9" w14:textId="77777777" w:rsidR="002446FD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7E8582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AD4B54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D3B3198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22EA750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0,25đ </w:t>
            </w:r>
          </w:p>
          <w:p w14:paraId="17985B19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EB817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7D33CC0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DCE6F44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 0,25đ 0,25đ</w:t>
            </w:r>
          </w:p>
        </w:tc>
      </w:tr>
      <w:tr w:rsidR="002446FD" w:rsidRPr="00964E14" w14:paraId="0040AEDC" w14:textId="77777777" w:rsidTr="002446FD">
        <w:tc>
          <w:tcPr>
            <w:tcW w:w="1368" w:type="dxa"/>
            <w:vAlign w:val="center"/>
          </w:tcPr>
          <w:p w14:paraId="6678C613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</w:t>
            </w:r>
          </w:p>
          <w:p w14:paraId="4253A77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2,5 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6849" w:type="dxa"/>
            <w:vAlign w:val="center"/>
          </w:tcPr>
          <w:p w14:paraId="1E4D1F0F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a) M = {1; 2; 3; 4; …; 5</w:t>
            </w: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0}.</w:t>
            </w:r>
          </w:p>
          <w:p w14:paraId="0FAD4237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Tập hợ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p M có 5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 phần tử.</w:t>
            </w:r>
          </w:p>
          <w:p w14:paraId="04D20190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b) Những kết quả thuận lợi cho biến cố đó là: 1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1,12…50</w:t>
            </w:r>
          </w:p>
          <w:p w14:paraId="21EAD27C" w14:textId="4C788485" w:rsidR="002446FD" w:rsidRPr="009B18FD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 Có 2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 kết quả thuận lợi cho </w:t>
            </w:r>
            <w:r w:rsidRPr="00964E14">
              <w:rPr>
                <w:rFonts w:ascii="Times New Roman" w:eastAsiaTheme="majorEastAsia" w:hAnsi="Times New Roman" w:cs="Times New Roman"/>
                <w:sz w:val="26"/>
                <w:szCs w:val="26"/>
                <w:lang w:val="vi-VN"/>
              </w:rPr>
              <w:t>biến cố “</w:t>
            </w:r>
            <w:r w:rsidRPr="00964E14">
              <w:rPr>
                <w:rFonts w:ascii="Times New Roman" w:hAnsi="Times New Roman" w:cs="Times New Roman"/>
                <w:bCs/>
                <w:sz w:val="24"/>
                <w:szCs w:val="24"/>
              </w:rPr>
              <w:t>Số xuất hiện trên thẻ được rút ra là số có hai chữ số và tích các chữ số bằ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g 16” là 44;28</w:t>
            </w:r>
          </w:p>
          <w:p w14:paraId="4899A8B4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Theme="majorEastAsia" w:hAnsi="Times New Roman" w:cs="Times New Roman"/>
                <w:sz w:val="26"/>
                <w:szCs w:val="26"/>
              </w:rPr>
              <w:t xml:space="preserve">Xác suất của biến cố trên là: </w:t>
            </w:r>
            <w:r w:rsidR="009B18FD" w:rsidRPr="00964E1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20" w:dyaOrig="680" w14:anchorId="22E671F7">
                <v:shape id="_x0000_i1068" type="#_x0000_t75" style="width:45pt;height:34.5pt" o:ole="">
                  <v:imagedata r:id="rId87" o:title=""/>
                </v:shape>
                <o:OLEObject Type="Embed" ProgID="Equation.DSMT4" ShapeID="_x0000_i1068" DrawAspect="Content" ObjectID="_1803130592" r:id="rId88"/>
              </w:object>
            </w:r>
          </w:p>
        </w:tc>
        <w:tc>
          <w:tcPr>
            <w:tcW w:w="1052" w:type="dxa"/>
          </w:tcPr>
          <w:p w14:paraId="49E9CA12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28F9F5B9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1854843D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7D61DD51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2E745F5E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17B650D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E07DA3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2446FD" w:rsidRPr="00964E14" w14:paraId="73E61136" w14:textId="77777777" w:rsidTr="002446FD">
        <w:tc>
          <w:tcPr>
            <w:tcW w:w="1368" w:type="dxa"/>
            <w:vAlign w:val="center"/>
          </w:tcPr>
          <w:p w14:paraId="4C80DCD4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06A47F9F" w14:textId="77777777" w:rsidR="002446FD" w:rsidRPr="00964E14" w:rsidRDefault="002446FD" w:rsidP="002446FD">
            <w:pPr>
              <w:spacing w:after="0" w:line="240" w:lineRule="auto"/>
              <w:ind w:left="-113" w:right="-108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849" w:type="dxa"/>
          </w:tcPr>
          <w:p w14:paraId="6FC0A703" w14:textId="77777777" w:rsidR="002446FD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Vẽ đúng hình câu a.</w:t>
            </w:r>
          </w:p>
          <w:p w14:paraId="2F963FD9" w14:textId="2B1B4A6F" w:rsidR="009B18FD" w:rsidRPr="00964E14" w:rsidRDefault="009B18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shd w:val="clear" w:color="auto" w:fill="FFFFFF"/>
              </w:rPr>
              <w:drawing>
                <wp:inline distT="0" distB="0" distL="0" distR="0" wp14:anchorId="5E2738FD" wp14:editId="549FF338">
                  <wp:extent cx="1252712" cy="146304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712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D41D64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 xml:space="preserve">a) </w: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hứng minh được </w:t>
            </w:r>
            <w:r w:rsidRPr="00964E1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680" w:dyaOrig="279" w14:anchorId="7DAECD7E">
                <v:shape id="_x0000_i1069" type="#_x0000_t75" style="width:84pt;height:13.5pt" o:ole="">
                  <v:imagedata r:id="rId90" o:title=""/>
                </v:shape>
                <o:OLEObject Type="Embed" ProgID="Equation.DSMT4" ShapeID="_x0000_i1069" DrawAspect="Content" ObjectID="_1803130593" r:id="rId91"/>
              </w:object>
            </w:r>
            <w:r w:rsidRPr="00964E14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c.g.c)</w:t>
            </w:r>
          </w:p>
          <w:p w14:paraId="0078768D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b)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MDN  </m:t>
                  </m:r>
                </m:e>
              </m:acc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= </m:t>
              </m:r>
              <m:acc>
                <m:ac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DP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</m:oMath>
          </w:p>
          <w:p w14:paraId="28689DF2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040" w:dyaOrig="279" w14:anchorId="360E66E4">
                <v:shape id="_x0000_i1070" type="#_x0000_t75" style="width:52.5pt;height:13.5pt" o:ole="">
                  <v:imagedata r:id="rId92" o:title=""/>
                </v:shape>
                <o:OLEObject Type="Embed" ProgID="Equation.DSMT4" ShapeID="_x0000_i1070" DrawAspect="Content" ObjectID="_1803130594" r:id="rId93"/>
              </w:object>
            </w:r>
          </w:p>
          <w:p w14:paraId="50801286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) </w:t>
            </w:r>
          </w:p>
          <w:p w14:paraId="5C537A34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hứng minh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△MND= △IPD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c.g.c)</w:t>
            </w:r>
          </w:p>
          <w:p w14:paraId="0984051F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CB2704">
              <w:rPr>
                <w:rFonts w:ascii="Times New Roman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940" w:dyaOrig="279" w14:anchorId="618E05ED">
                <v:shape id="_x0000_i1071" type="#_x0000_t75" style="width:46.5pt;height:14.25pt" o:ole="">
                  <v:imagedata r:id="rId94" o:title=""/>
                </v:shape>
                <o:OLEObject Type="Embed" ProgID="Equation.DSMT4" ShapeID="_x0000_i1071" DrawAspect="Content" ObjectID="_1803130595" r:id="rId95"/>
              </w:objec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052" w:type="dxa"/>
          </w:tcPr>
          <w:p w14:paraId="28C51CC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7429B4A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4C2798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197D786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33F956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9F120ED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88DEEB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7DCA766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CEDBFB5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  <w:p w14:paraId="37E04C2F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32D7813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1084E22A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4E52E29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7728D0FA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2446FD" w:rsidRPr="00964E14" w14:paraId="318E9CFD" w14:textId="77777777" w:rsidTr="002446FD">
        <w:tc>
          <w:tcPr>
            <w:tcW w:w="1368" w:type="dxa"/>
            <w:vAlign w:val="center"/>
          </w:tcPr>
          <w:p w14:paraId="5C2F3156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4</w:t>
            </w:r>
          </w:p>
          <w:p w14:paraId="19849FAA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vAlign w:val="center"/>
          </w:tcPr>
          <w:p w14:paraId="0FEDF40F" w14:textId="77777777" w:rsidR="002446FD" w:rsidRPr="00964E14" w:rsidRDefault="002446FD" w:rsidP="002446FD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340" w:dyaOrig="360" w14:anchorId="208651C8">
                <v:shape id="_x0000_i1072" type="#_x0000_t75" style="width:66.75pt;height:18pt" o:ole="">
                  <v:imagedata r:id="rId46" o:title=""/>
                </v:shape>
                <o:OLEObject Type="Embed" ProgID="Equation.DSMT4" ShapeID="_x0000_i1072" DrawAspect="Content" ObjectID="_1803130596" r:id="rId96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140" w:dyaOrig="360" w14:anchorId="5BFC22B9">
                <v:shape id="_x0000_i1073" type="#_x0000_t75" style="width:57pt;height:18pt" o:ole="">
                  <v:imagedata r:id="rId48" o:title=""/>
                </v:shape>
                <o:OLEObject Type="Embed" ProgID="Equation.DSMT4" ShapeID="_x0000_i1073" DrawAspect="Content" ObjectID="_1803130597" r:id="rId97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14:paraId="36B898E0" w14:textId="77777777" w:rsidR="002446FD" w:rsidRPr="00964E14" w:rsidRDefault="002446FD" w:rsidP="002446FD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sz w:val="24"/>
              </w:rPr>
              <w:t xml:space="preserve">Tính     </w:t>
            </w:r>
            <w:r w:rsidRPr="00964E14">
              <w:rPr>
                <w:rFonts w:ascii="Times New Roman" w:hAnsi="Times New Roman" w:cs="Times New Roman"/>
                <w:position w:val="-4"/>
                <w:sz w:val="24"/>
              </w:rPr>
              <w:object w:dxaOrig="1120" w:dyaOrig="340" w14:anchorId="72CCEE78">
                <v:shape id="_x0000_i1074" type="#_x0000_t75" style="width:55.5pt;height:17.25pt" o:ole="">
                  <v:imagedata r:id="rId50" o:title=""/>
                </v:shape>
                <o:OLEObject Type="Embed" ProgID="Equation.DSMT4" ShapeID="_x0000_i1074" DrawAspect="Content" ObjectID="_1803130598" r:id="rId98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>=90</w:t>
            </w:r>
            <w:r w:rsidRPr="00964E14">
              <w:rPr>
                <w:rFonts w:ascii="Times New Roman" w:hAnsi="Times New Roman" w:cs="Times New Roman"/>
                <w:sz w:val="24"/>
                <w:vertAlign w:val="superscript"/>
              </w:rPr>
              <w:t>0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040" w:dyaOrig="360" w14:anchorId="3AE55493">
                <v:shape id="_x0000_i1075" type="#_x0000_t75" style="width:51.75pt;height:18pt" o:ole="">
                  <v:imagedata r:id="rId39" o:title=""/>
                </v:shape>
                <o:OLEObject Type="Embed" ProgID="Equation.DSMT4" ShapeID="_x0000_i1075" DrawAspect="Content" ObjectID="_1803130599" r:id="rId99"/>
              </w:object>
            </w:r>
          </w:p>
        </w:tc>
        <w:tc>
          <w:tcPr>
            <w:tcW w:w="1052" w:type="dxa"/>
          </w:tcPr>
          <w:p w14:paraId="62CD9068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4C87B80" w14:textId="670EDF93" w:rsidR="002446FD" w:rsidRPr="00964E14" w:rsidRDefault="009B18FD" w:rsidP="009B18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A36C0C8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</w:tbl>
    <w:p w14:paraId="472951B4" w14:textId="77777777" w:rsidR="002446FD" w:rsidRPr="00964E14" w:rsidRDefault="002446FD" w:rsidP="002446FD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964E14">
        <w:rPr>
          <w:rFonts w:ascii="Times New Roman" w:hAnsi="Times New Roman" w:cs="Times New Roman"/>
          <w:sz w:val="26"/>
          <w:szCs w:val="26"/>
        </w:rPr>
        <w:t>Chú ý: HS làm cách khác đúng vẫn cho điểm tối đa.</w:t>
      </w:r>
    </w:p>
    <w:p w14:paraId="30D22C78" w14:textId="77777777" w:rsidR="002446FD" w:rsidRPr="009B18FD" w:rsidRDefault="002446FD" w:rsidP="002446FD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pPr w:leftFromText="180" w:rightFromText="180" w:horzAnchor="margin" w:tblpXSpec="center" w:tblpY="-225"/>
        <w:tblW w:w="10212" w:type="dxa"/>
        <w:tblLook w:val="01E0" w:firstRow="1" w:lastRow="1" w:firstColumn="1" w:lastColumn="1" w:noHBand="0" w:noVBand="0"/>
      </w:tblPr>
      <w:tblGrid>
        <w:gridCol w:w="4390"/>
        <w:gridCol w:w="5822"/>
      </w:tblGrid>
      <w:tr w:rsidR="002446FD" w:rsidRPr="00490B4F" w14:paraId="0F62F547" w14:textId="77777777" w:rsidTr="002446FD">
        <w:trPr>
          <w:trHeight w:val="1253"/>
        </w:trPr>
        <w:tc>
          <w:tcPr>
            <w:tcW w:w="4390" w:type="dxa"/>
          </w:tcPr>
          <w:p w14:paraId="7577FD0B" w14:textId="77777777" w:rsidR="002446FD" w:rsidRPr="00490B4F" w:rsidRDefault="002446FD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r w:rsidRPr="00490B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BND QUẬN LONG BIÊN</w:t>
            </w:r>
          </w:p>
          <w:p w14:paraId="17337B0C" w14:textId="77777777" w:rsidR="002446FD" w:rsidRPr="00490B4F" w:rsidRDefault="002446FD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VIỆT HƯNG</w:t>
            </w:r>
          </w:p>
          <w:p w14:paraId="2D042BFD" w14:textId="77777777" w:rsidR="002446FD" w:rsidRPr="00490B4F" w:rsidRDefault="002446FD" w:rsidP="002446FD">
            <w:pPr>
              <w:spacing w:after="0" w:line="240" w:lineRule="auto"/>
              <w:ind w:left="720" w:hanging="72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90B4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567D58" wp14:editId="3E134F38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13030</wp:posOffset>
                      </wp:positionV>
                      <wp:extent cx="1581150" cy="330200"/>
                      <wp:effectExtent l="0" t="0" r="19050" b="1270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6A13C36" w14:textId="75977632" w:rsidR="00FC6CC3" w:rsidRPr="00180411" w:rsidRDefault="00FC6CC3" w:rsidP="002446F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180411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DỰ B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" o:spid="_x0000_s1028" type="#_x0000_t202" style="position:absolute;left:0;text-align:left;margin-left:32.95pt;margin-top:8.9pt;width:124.5pt;height:2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" fillcolor="white [3201]" strokeweight=".5pt">
                      <v:textbox>
                        <w:txbxContent>
                          <w:p w14:paraId="26A13C36" w14:textId="75977632" w:rsidR="00FC6CC3" w:rsidRPr="00180411" w:rsidRDefault="00FC6CC3" w:rsidP="002446F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180411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90B4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5D2DE4E" wp14:editId="05A70A57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W+PHg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uj1vjx4CAAA4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5822" w:type="dxa"/>
          </w:tcPr>
          <w:p w14:paraId="14185E55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ĐỀ KIỂM TRA </w:t>
            </w:r>
            <w:r w:rsidRPr="00490B4F">
              <w:rPr>
                <w:rFonts w:ascii="Times New Roman" w:hAnsi="Times New Roman" w:cs="Times New Roman"/>
                <w:b/>
                <w:sz w:val="24"/>
                <w:szCs w:val="24"/>
              </w:rPr>
              <w:t>GIỮA KÌ II</w:t>
            </w:r>
          </w:p>
          <w:p w14:paraId="05E7990E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</w:rPr>
              <w:t>NĂM HỌC: 2024 - 2025</w:t>
            </w:r>
          </w:p>
          <w:p w14:paraId="20E76E14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IT"/>
              </w:rPr>
            </w:pPr>
            <w:r w:rsidRPr="00490B4F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: TOÁN 7 </w:t>
            </w:r>
          </w:p>
          <w:p w14:paraId="6976AD62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</w:pPr>
            <w:r w:rsidRPr="00490B4F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Thời gian làm bài: 90 phút</w:t>
            </w:r>
          </w:p>
          <w:p w14:paraId="08E68AAE" w14:textId="77777777" w:rsidR="002446FD" w:rsidRPr="00490B4F" w:rsidRDefault="002446FD" w:rsidP="002446F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490B4F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 xml:space="preserve">Ngày kiểm tra: 14 / 3/2025  </w:t>
            </w:r>
          </w:p>
        </w:tc>
      </w:tr>
    </w:tbl>
    <w:p w14:paraId="626863E1" w14:textId="4E9E4896" w:rsidR="002446FD" w:rsidRPr="00490B4F" w:rsidRDefault="00F8678F" w:rsidP="002446FD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90B4F">
        <w:rPr>
          <w:rFonts w:ascii="Times New Roman" w:hAnsi="Times New Roman" w:cs="Times New Roman"/>
          <w:b/>
          <w:i/>
          <w:sz w:val="24"/>
          <w:szCs w:val="24"/>
        </w:rPr>
        <w:t xml:space="preserve">        </w:t>
      </w:r>
      <w:r w:rsidR="002446FD" w:rsidRPr="00490B4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446FD" w:rsidRPr="00490B4F">
        <w:rPr>
          <w:rFonts w:ascii="Times New Roman" w:hAnsi="Times New Roman" w:cs="Times New Roman"/>
          <w:bCs/>
          <w:i/>
          <w:sz w:val="24"/>
          <w:szCs w:val="24"/>
        </w:rPr>
        <w:t>(Đề gồm 02 trang)</w:t>
      </w:r>
      <w:r w:rsidR="002446FD" w:rsidRPr="00490B4F">
        <w:rPr>
          <w:rFonts w:ascii="Times New Roman" w:hAnsi="Times New Roman" w:cs="Times New Roman"/>
          <w:b/>
          <w:sz w:val="24"/>
          <w:szCs w:val="24"/>
        </w:rPr>
        <w:t xml:space="preserve">          </w:t>
      </w:r>
    </w:p>
    <w:p w14:paraId="299D221A" w14:textId="49937163" w:rsidR="00F8678F" w:rsidRPr="00490B4F" w:rsidRDefault="00F8678F" w:rsidP="00F8678F">
      <w:pPr>
        <w:spacing w:before="40" w:after="4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490B4F">
        <w:rPr>
          <w:rFonts w:ascii="Times New Roman" w:hAnsi="Times New Roman" w:cs="Times New Roman"/>
          <w:b/>
          <w:sz w:val="24"/>
          <w:szCs w:val="24"/>
        </w:rPr>
        <w:t>2</w:t>
      </w:r>
      <w:r w:rsidRPr="00490B4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E2699" w:rsidRPr="00490B4F">
        <w:rPr>
          <w:rFonts w:ascii="Times New Roman" w:hAnsi="Times New Roman" w:cs="Times New Roman"/>
          <w:b/>
          <w:sz w:val="24"/>
          <w:szCs w:val="24"/>
        </w:rPr>
        <w:t>C</w:t>
      </w:r>
      <w:r w:rsidRPr="00490B4F">
        <w:rPr>
          <w:rFonts w:ascii="Times New Roman" w:hAnsi="Times New Roman" w:cs="Times New Roman"/>
          <w:b/>
          <w:sz w:val="24"/>
          <w:szCs w:val="24"/>
        </w:rPr>
        <w:t>âu trắc nghiệm nhiều phương án lựa chọn, học sinh trả lời từ câu 1 đến câu 8</w:t>
      </w:r>
    </w:p>
    <w:p w14:paraId="1BC13DEB" w14:textId="77777777" w:rsidR="007F4B5D" w:rsidRPr="00490B4F" w:rsidRDefault="007F4B5D" w:rsidP="007F4B5D">
      <w:pPr>
        <w:spacing w:before="40" w:after="4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>Câu 1</w:t>
      </w:r>
      <w:r w:rsidRPr="00490B4F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  <w:lang w:val="vi-VN"/>
        </w:rPr>
        <w:t xml:space="preserve">Một cửa hàng bán nước hoa </w:t>
      </w:r>
      <w:r w:rsidRPr="00490B4F">
        <w:rPr>
          <w:rFonts w:ascii="Times New Roman" w:hAnsi="Times New Roman" w:cs="Times New Roman"/>
          <w:sz w:val="24"/>
          <w:szCs w:val="24"/>
        </w:rPr>
        <w:t xml:space="preserve">quả </w:t>
      </w:r>
      <w:r w:rsidRPr="00490B4F">
        <w:rPr>
          <w:rFonts w:ascii="Times New Roman" w:hAnsi="Times New Roman" w:cs="Times New Roman"/>
          <w:sz w:val="24"/>
          <w:szCs w:val="24"/>
          <w:lang w:val="vi-VN"/>
        </w:rPr>
        <w:t xml:space="preserve">đã khảo sát về các loại nước mà khách hàng ưa chuộng và </w:t>
      </w:r>
      <w:proofErr w:type="gramStart"/>
      <w:r w:rsidRPr="00490B4F">
        <w:rPr>
          <w:rFonts w:ascii="Times New Roman" w:hAnsi="Times New Roman" w:cs="Times New Roman"/>
          <w:sz w:val="24"/>
          <w:szCs w:val="24"/>
          <w:lang w:val="vi-VN"/>
        </w:rPr>
        <w:t>thu</w:t>
      </w:r>
      <w:proofErr w:type="gramEnd"/>
      <w:r w:rsidRPr="00490B4F">
        <w:rPr>
          <w:rFonts w:ascii="Times New Roman" w:hAnsi="Times New Roman" w:cs="Times New Roman"/>
          <w:sz w:val="24"/>
          <w:szCs w:val="24"/>
          <w:lang w:val="vi-VN"/>
        </w:rPr>
        <w:t xml:space="preserve"> được</w:t>
      </w:r>
      <w:r w:rsidRPr="00490B4F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ảng dữ liệu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1754"/>
        <w:gridCol w:w="1977"/>
        <w:gridCol w:w="1978"/>
        <w:gridCol w:w="1981"/>
        <w:gridCol w:w="1881"/>
      </w:tblGrid>
      <w:tr w:rsidR="007F4B5D" w:rsidRPr="00490B4F" w14:paraId="1115EFDF" w14:textId="77777777" w:rsidTr="007F4B5D">
        <w:trPr>
          <w:jc w:val="center"/>
        </w:trPr>
        <w:tc>
          <w:tcPr>
            <w:tcW w:w="1808" w:type="dxa"/>
          </w:tcPr>
          <w:p w14:paraId="5F71332A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Loại nước uống</w:t>
            </w:r>
          </w:p>
        </w:tc>
        <w:tc>
          <w:tcPr>
            <w:tcW w:w="2044" w:type="dxa"/>
          </w:tcPr>
          <w:p w14:paraId="14C4C773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cam</w:t>
            </w:r>
          </w:p>
        </w:tc>
        <w:tc>
          <w:tcPr>
            <w:tcW w:w="2045" w:type="dxa"/>
          </w:tcPr>
          <w:p w14:paraId="5C243D8C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dứa</w:t>
            </w:r>
          </w:p>
        </w:tc>
        <w:tc>
          <w:tcPr>
            <w:tcW w:w="2047" w:type="dxa"/>
          </w:tcPr>
          <w:p w14:paraId="755A1B98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chanh</w:t>
            </w:r>
          </w:p>
        </w:tc>
        <w:tc>
          <w:tcPr>
            <w:tcW w:w="1943" w:type="dxa"/>
          </w:tcPr>
          <w:p w14:paraId="1CE17A1A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Nước ổi</w:t>
            </w:r>
          </w:p>
        </w:tc>
      </w:tr>
      <w:tr w:rsidR="007F4B5D" w:rsidRPr="00490B4F" w14:paraId="7DCC437C" w14:textId="77777777" w:rsidTr="007F4B5D">
        <w:trPr>
          <w:jc w:val="center"/>
        </w:trPr>
        <w:tc>
          <w:tcPr>
            <w:tcW w:w="1808" w:type="dxa"/>
          </w:tcPr>
          <w:p w14:paraId="119FE8E0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>Số người chọn</w:t>
            </w:r>
          </w:p>
        </w:tc>
        <w:tc>
          <w:tcPr>
            <w:tcW w:w="2044" w:type="dxa"/>
          </w:tcPr>
          <w:p w14:paraId="3EB588F4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79" w:dyaOrig="260" w14:anchorId="228479EF">
                <v:shape id="_x0000_i1076" type="#_x0000_t75" style="width:15pt;height:12pt" o:ole="">
                  <v:imagedata r:id="rId6" o:title=""/>
                </v:shape>
                <o:OLEObject Type="Embed" ProgID="Equation.DSMT4" ShapeID="_x0000_i1076" DrawAspect="Content" ObjectID="_1803130600" r:id="rId100"/>
              </w:object>
            </w: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45" w:type="dxa"/>
          </w:tcPr>
          <w:p w14:paraId="5553DF97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 w14:anchorId="4F468224">
                <v:shape id="_x0000_i1077" type="#_x0000_t75" style="width:9pt;height:15pt" o:ole="">
                  <v:imagedata r:id="rId8" o:title=""/>
                </v:shape>
                <o:OLEObject Type="Embed" ProgID="Equation.DSMT4" ShapeID="_x0000_i1077" DrawAspect="Content" ObjectID="_1803130601" r:id="rId101"/>
              </w:object>
            </w: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47" w:type="dxa"/>
          </w:tcPr>
          <w:p w14:paraId="0DB593BA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279" w14:anchorId="5EFB8162">
                <v:shape id="_x0000_i1078" type="#_x0000_t75" style="width:15pt;height:13.5pt" o:ole="">
                  <v:imagedata r:id="rId10" o:title=""/>
                </v:shape>
                <o:OLEObject Type="Embed" ProgID="Equation.DSMT4" ShapeID="_x0000_i1078" DrawAspect="Content" ObjectID="_1803130602" r:id="rId102"/>
              </w:object>
            </w:r>
            <w:r w:rsidRPr="00490B4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43" w:type="dxa"/>
          </w:tcPr>
          <w:p w14:paraId="09F10151" w14:textId="77777777" w:rsidR="007F4B5D" w:rsidRPr="00490B4F" w:rsidRDefault="007F4B5D" w:rsidP="007F4B5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90B4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 w14:anchorId="719F726D">
                <v:shape id="_x0000_i1079" type="#_x0000_t75" style="width:13.5pt;height:15pt" o:ole="">
                  <v:imagedata r:id="rId12" o:title=""/>
                </v:shape>
                <o:OLEObject Type="Embed" ProgID="Equation.DSMT4" ShapeID="_x0000_i1079" DrawAspect="Content" ObjectID="_1803130603" r:id="rId103"/>
              </w:object>
            </w:r>
          </w:p>
        </w:tc>
      </w:tr>
    </w:tbl>
    <w:p w14:paraId="2045DBB1" w14:textId="77777777" w:rsidR="007F4B5D" w:rsidRPr="00490B4F" w:rsidRDefault="007F4B5D" w:rsidP="007F4B5D">
      <w:pPr>
        <w:pStyle w:val="NormalWeb"/>
        <w:spacing w:before="40" w:beforeAutospacing="0" w:after="40" w:afterAutospacing="0" w:line="360" w:lineRule="atLeast"/>
        <w:ind w:right="48"/>
        <w:jc w:val="both"/>
        <w:rPr>
          <w:color w:val="000000"/>
        </w:rPr>
      </w:pPr>
      <w:proofErr w:type="gramStart"/>
      <w:r w:rsidRPr="00490B4F">
        <w:rPr>
          <w:color w:val="000000"/>
        </w:rPr>
        <w:t>Dữ liệu nào dưới đây là dữ liệu không phải là số?</w:t>
      </w:r>
      <w:proofErr w:type="gramEnd"/>
    </w:p>
    <w:p w14:paraId="3309E181" w14:textId="77777777" w:rsidR="007F4B5D" w:rsidRPr="00490B4F" w:rsidRDefault="007F4B5D" w:rsidP="007F4B5D">
      <w:pPr>
        <w:pStyle w:val="NormalWeb"/>
        <w:spacing w:before="40" w:beforeAutospacing="0" w:after="40" w:afterAutospacing="0" w:line="360" w:lineRule="atLeast"/>
        <w:ind w:left="48" w:right="48"/>
        <w:jc w:val="both"/>
        <w:rPr>
          <w:color w:val="000000"/>
          <w14:textOutline w14:w="9525" w14:cap="rnd" w14:cmpd="sng" w14:algn="ctr">
            <w14:gradFill>
              <w14:gsLst>
                <w14:gs w14:pos="0">
                  <w14:schemeClr w14:val="accent1">
                    <w14:lumMod w14:val="5000"/>
                    <w14:lumOff w14:val="95000"/>
                  </w14:schemeClr>
                </w14:gs>
                <w14:gs w14:pos="74000">
                  <w14:schemeClr w14:val="accent1">
                    <w14:lumMod w14:val="45000"/>
                    <w14:lumOff w14:val="55000"/>
                  </w14:schemeClr>
                </w14:gs>
                <w14:gs w14:pos="83000">
                  <w14:schemeClr w14:val="accent1">
                    <w14:lumMod w14:val="45000"/>
                    <w14:lumOff w14:val="55000"/>
                  </w14:schemeClr>
                </w14:gs>
                <w14:gs w14:pos="100000">
                  <w14:schemeClr w14:val="accent1">
                    <w14:lumMod w14:val="30000"/>
                    <w14:lumOff w14:val="70000"/>
                  </w14:schemeClr>
                </w14:gs>
              </w14:gsLst>
              <w14:lin w14:ang="5400000" w14:scaled="0"/>
            </w14:gradFill>
            <w14:prstDash w14:val="solid"/>
            <w14:bevel/>
          </w14:textOutline>
        </w:rPr>
      </w:pPr>
      <w:r w:rsidRPr="00490B4F">
        <w:rPr>
          <w:color w:val="000000"/>
        </w:rPr>
        <w:t xml:space="preserve">A. </w:t>
      </w:r>
      <w:r w:rsidRPr="00490B4F">
        <w:rPr>
          <w:rFonts w:eastAsia="Calibri"/>
        </w:rPr>
        <w:t>Nước cam</w:t>
      </w:r>
      <w:r w:rsidRPr="00490B4F">
        <w:rPr>
          <w:color w:val="000000"/>
        </w:rPr>
        <w:t>;</w:t>
      </w:r>
      <w:r w:rsidRPr="00490B4F">
        <w:rPr>
          <w:color w:val="000000"/>
        </w:rPr>
        <w:tab/>
      </w:r>
      <w:r w:rsidRPr="00490B4F">
        <w:rPr>
          <w:color w:val="000000"/>
        </w:rPr>
        <w:tab/>
        <w:t>B. 17</w:t>
      </w:r>
      <w:r w:rsidRPr="00490B4F">
        <w:rPr>
          <w:color w:val="000000"/>
        </w:rPr>
        <w:tab/>
      </w:r>
      <w:r w:rsidRPr="00490B4F">
        <w:rPr>
          <w:color w:val="000000"/>
        </w:rPr>
        <w:tab/>
      </w:r>
      <w:r w:rsidRPr="00490B4F">
        <w:rPr>
          <w:color w:val="000000"/>
        </w:rPr>
        <w:tab/>
        <w:t>C. 12</w:t>
      </w:r>
      <w:r w:rsidRPr="00490B4F">
        <w:rPr>
          <w:color w:val="000000"/>
        </w:rPr>
        <w:tab/>
      </w:r>
      <w:r w:rsidRPr="00490B4F">
        <w:rPr>
          <w:color w:val="000000"/>
        </w:rPr>
        <w:tab/>
      </w:r>
      <w:r w:rsidRPr="00490B4F">
        <w:rPr>
          <w:color w:val="000000"/>
        </w:rPr>
        <w:tab/>
        <w:t>D. 4</w:t>
      </w:r>
    </w:p>
    <w:p w14:paraId="77FB9C09" w14:textId="304C9E43" w:rsidR="007F4B5D" w:rsidRPr="00490B4F" w:rsidRDefault="007F4B5D" w:rsidP="007F4B5D">
      <w:pPr>
        <w:tabs>
          <w:tab w:val="left" w:pos="40"/>
          <w:tab w:val="left" w:pos="2682"/>
          <w:tab w:val="left" w:pos="5238"/>
          <w:tab w:val="left" w:pos="7960"/>
        </w:tabs>
        <w:spacing w:before="6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2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Một hộp có 5 chiếc thẻ cùng loại, mỗi thẻ được ghi một trong các số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2,3,4, 5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hai thẻ khác nhau thì ghi số khác nhau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Rút ngẫu nhiên một thẻ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Nêu những kết quả có thể xảy ra đối với số xuất hiện trên thẻ được rút ra?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  <w:t xml:space="preserve">A. 5.                           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2,3,4,5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                C. 1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,2,3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                      D. 1,2 .</w:t>
      </w:r>
      <w:r w:rsidRPr="00490B4F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3</w:t>
      </w:r>
      <w:r w:rsidR="001E2699" w:rsidRPr="00490B4F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1E2699"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Ở hình trên biểu diễn thu nhập bình quân đầu người /năm của Việt </w:t>
      </w:r>
      <w:proofErr w:type="gramStart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>Nam(</w:t>
      </w:r>
      <w:proofErr w:type="gramEnd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tính theo đô la Mỹ)</w:t>
      </w:r>
      <w:r w:rsidRPr="00490B4F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ở một số năm trong giai đoạn từ năm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CF5BA09">
          <v:shape id="_x0000_i1080" type="#_x0000_t75" style="width:25.5pt;height:13.5pt" o:ole="">
            <v:imagedata r:id="rId14" o:title=""/>
          </v:shape>
          <o:OLEObject Type="Embed" ProgID="Equation.DSMT4" ShapeID="_x0000_i1080" DrawAspect="Content" ObjectID="_1803130604" r:id="rId104"/>
        </w:objec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năm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9EE971A">
          <v:shape id="_x0000_i1081" type="#_x0000_t75" style="width:30pt;height:13.5pt" o:ole="">
            <v:imagedata r:id="rId16" o:title=""/>
          </v:shape>
          <o:OLEObject Type="Embed" ProgID="Equation.DSMT4" ShapeID="_x0000_i1081" DrawAspect="Content" ObjectID="_1803130605" r:id="rId105"/>
        </w:object>
      </w: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Em hãy cho biết năm nào Việt Nam có thu nhập thấp nhất ?</w:t>
      </w:r>
    </w:p>
    <w:p w14:paraId="0A9E0267" w14:textId="77777777" w:rsidR="007F4B5D" w:rsidRPr="00490B4F" w:rsidRDefault="007F4B5D" w:rsidP="007F4B5D">
      <w:pPr>
        <w:tabs>
          <w:tab w:val="left" w:pos="40"/>
        </w:tabs>
        <w:spacing w:before="6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1B52CB41" wp14:editId="524C3542">
            <wp:extent cx="5191125" cy="2057400"/>
            <wp:effectExtent l="0" t="0" r="9525" b="1905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6"/>
              </a:graphicData>
            </a:graphic>
          </wp:inline>
        </w:drawing>
      </w:r>
    </w:p>
    <w:p w14:paraId="6ACEE9EE" w14:textId="77777777" w:rsidR="007F4B5D" w:rsidRPr="00490B4F" w:rsidRDefault="007F4B5D" w:rsidP="007F4B5D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490B4F">
        <w:rPr>
          <w:rFonts w:ascii="Times New Roman" w:hAnsi="Times New Roman" w:cs="Times New Roman"/>
          <w:sz w:val="24"/>
          <w:szCs w:val="24"/>
        </w:rPr>
        <w:t xml:space="preserve">A.2020                        B. 1986                 C. 1991                 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D.2017 .</w:t>
      </w:r>
      <w:proofErr w:type="gramEnd"/>
    </w:p>
    <w:p w14:paraId="1EF1385D" w14:textId="77777777" w:rsidR="007F4B5D" w:rsidRPr="00490B4F" w:rsidRDefault="007F4B5D" w:rsidP="007F4B5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4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Cs/>
          <w:sz w:val="24"/>
          <w:szCs w:val="24"/>
        </w:rPr>
        <w:t xml:space="preserve">Gieo ngẫu nhiên xúc xắc cân đối và đồng chất một lần .Tập hợp các kết quả thuận lợi của biến cố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“</w:t>
      </w:r>
      <w:r w:rsidRPr="00490B4F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Cs/>
          <w:sz w:val="24"/>
          <w:szCs w:val="24"/>
        </w:rPr>
        <w:t>Mặt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xuất hiện của xúc xắc có số chấm là số nguyên tố” </w:t>
      </w:r>
    </w:p>
    <w:p w14:paraId="270C06A7" w14:textId="77777777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40" w:dyaOrig="400" w14:anchorId="6127A440">
          <v:shape id="_x0000_i1082" type="#_x0000_t75" style="width:57pt;height:20.25pt" o:ole="">
            <v:imagedata r:id="rId19" o:title=""/>
          </v:shape>
          <o:OLEObject Type="Embed" ProgID="Equation.DSMT4" ShapeID="_x0000_i1082" DrawAspect="Content" ObjectID="_1803130606" r:id="rId107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80" w:dyaOrig="400" w14:anchorId="48D502FE">
          <v:shape id="_x0000_i1083" type="#_x0000_t75" style="width:48.75pt;height:20.25pt" o:ole="">
            <v:imagedata r:id="rId21" o:title=""/>
          </v:shape>
          <o:OLEObject Type="Embed" ProgID="Equation.DSMT4" ShapeID="_x0000_i1083" DrawAspect="Content" ObjectID="_1803130607" r:id="rId108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 xml:space="preserve">     </w:t>
      </w: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99" w:dyaOrig="400" w14:anchorId="2EE098A6">
          <v:shape id="_x0000_i1084" type="#_x0000_t75" style="width:49.5pt;height:20.25pt" o:ole="">
            <v:imagedata r:id="rId23" o:title=""/>
          </v:shape>
          <o:OLEObject Type="Embed" ProgID="Equation.DSMT4" ShapeID="_x0000_i1084" DrawAspect="Content" ObjectID="_1803130608" r:id="rId109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80" w:dyaOrig="400" w14:anchorId="794CF1FE">
          <v:shape id="_x0000_i1085" type="#_x0000_t75" style="width:48.75pt;height:20.25pt" o:ole="">
            <v:imagedata r:id="rId25" o:title=""/>
          </v:shape>
          <o:OLEObject Type="Embed" ProgID="Equation.DSMT4" ShapeID="_x0000_i1085" DrawAspect="Content" ObjectID="_1803130609" r:id="rId110"/>
        </w:object>
      </w:r>
    </w:p>
    <w:p w14:paraId="1367F75B" w14:textId="0660428A" w:rsidR="007F4B5D" w:rsidRPr="00490B4F" w:rsidRDefault="007F4B5D" w:rsidP="007F4B5D">
      <w:pPr>
        <w:spacing w:before="40" w:after="40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bCs/>
          <w:sz w:val="24"/>
          <w:szCs w:val="24"/>
        </w:rPr>
        <w:t>Câu 5</w:t>
      </w:r>
      <w:r w:rsidR="001E2699" w:rsidRPr="00490B4F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Số đo </w:t>
      </w:r>
      <w:r w:rsidRPr="00490B4F">
        <w:rPr>
          <w:rFonts w:ascii="Times New Roman" w:hAnsi="Times New Roman" w:cs="Times New Roman"/>
          <w:sz w:val="24"/>
          <w:szCs w:val="24"/>
        </w:rPr>
        <w:t>y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trong hình vẽ dưới đây là</w:t>
      </w:r>
      <w:r w:rsidRPr="00490B4F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16892ADD" w14:textId="77777777" w:rsidR="007F4B5D" w:rsidRPr="00490B4F" w:rsidRDefault="007F4B5D" w:rsidP="007F4B5D">
      <w:pPr>
        <w:spacing w:before="40" w:after="40"/>
        <w:rPr>
          <w:rFonts w:ascii="Times New Roman" w:hAnsi="Times New Roman" w:cs="Times New Roman"/>
          <w:b/>
          <w:bCs/>
          <w:sz w:val="24"/>
          <w:szCs w:val="24"/>
        </w:rPr>
      </w:pPr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50A40B1A" wp14:editId="404AD463">
            <wp:extent cx="1563370" cy="1223507"/>
            <wp:effectExtent l="0" t="0" r="0" b="0"/>
            <wp:docPr id="15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620" cy="1227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E1ABB" w14:textId="77777777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>A. 7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 xml:space="preserve">   B. 5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0 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                      C. 10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D. 60</w:t>
      </w:r>
      <w:r w:rsidRPr="00490B4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14:paraId="35E56593" w14:textId="77777777" w:rsidR="001E2699" w:rsidRPr="00490B4F" w:rsidRDefault="001E2699" w:rsidP="007F4B5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94457D" w14:textId="73F82FA3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 6.</w:t>
      </w:r>
      <w:proofErr w:type="gramEnd"/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 ABC và </w:t>
      </w:r>
      <w:r w:rsidR="001E2699" w:rsidRPr="00490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F65EB14">
          <v:shape id="_x0000_i1086" type="#_x0000_t75" style="width:12.75pt;height:12.75pt" o:ole="">
            <v:imagedata r:id="rId111" o:title=""/>
          </v:shape>
          <o:OLEObject Type="Embed" ProgID="Equation.DSMT4" ShapeID="_x0000_i1086" DrawAspect="Content" ObjectID="_1803130610" r:id="rId112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>MPN có AB = MP</w:t>
      </w:r>
      <w:proofErr w:type="gramStart"/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Pr="00490B4F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20" w:dyaOrig="340" w14:anchorId="17EC8760">
          <v:shape id="_x0000_i1087" type="#_x0000_t75" style="width:36pt;height:16.5pt" o:ole="">
            <v:imagedata r:id="rId28" o:title=""/>
          </v:shape>
          <o:OLEObject Type="Embed" ProgID="Equation.DSMT4" ShapeID="_x0000_i1087" DrawAspect="Content" ObjectID="_1803130611" r:id="rId113"/>
        </w:objec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73A7FD0" w14:textId="77777777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 xml:space="preserve">Cần điều kiện nào </w:t>
      </w:r>
      <w:proofErr w:type="gramStart"/>
      <w:r w:rsidRPr="00490B4F">
        <w:rPr>
          <w:rFonts w:ascii="Times New Roman" w:eastAsia="Times New Roman" w:hAnsi="Times New Roman" w:cs="Times New Roman"/>
          <w:sz w:val="24"/>
          <w:szCs w:val="24"/>
        </w:rPr>
        <w:t>để  ∆</w:t>
      </w:r>
      <w:proofErr w:type="gramEnd"/>
      <w:r w:rsidRPr="00490B4F">
        <w:rPr>
          <w:rFonts w:ascii="Times New Roman" w:eastAsia="Times New Roman" w:hAnsi="Times New Roman" w:cs="Times New Roman"/>
          <w:sz w:val="24"/>
          <w:szCs w:val="24"/>
        </w:rPr>
        <w:t>ABC = ∆MPN bằng nhau theo trường hợp c – g – c ?</w:t>
      </w:r>
    </w:p>
    <w:p w14:paraId="3A461944" w14:textId="77777777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sz w:val="24"/>
          <w:szCs w:val="24"/>
        </w:rPr>
        <w:t>A. AB = PN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B. AC = MN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C. BC = PN</w:t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</w:r>
      <w:r w:rsidRPr="00490B4F">
        <w:rPr>
          <w:rFonts w:ascii="Times New Roman" w:eastAsia="Times New Roman" w:hAnsi="Times New Roman" w:cs="Times New Roman"/>
          <w:sz w:val="24"/>
          <w:szCs w:val="24"/>
        </w:rPr>
        <w:tab/>
        <w:t>D. AC = PN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E442337" w14:textId="77777777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7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AB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có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</m:oMath>
      <w:r w:rsidRPr="00490B4F">
        <w:rPr>
          <w:rFonts w:ascii="Times New Roman" w:hAnsi="Times New Roman" w:cs="Times New Roman"/>
          <w:sz w:val="24"/>
          <w:szCs w:val="24"/>
        </w:rPr>
        <w:t xml:space="preserve">.So sánh độ dài 3 cạnh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ABC</m:t>
        </m:r>
      </m:oMath>
    </w:p>
    <w:p w14:paraId="0707C2D6" w14:textId="77777777" w:rsidR="007F4B5D" w:rsidRPr="00490B4F" w:rsidRDefault="007F4B5D" w:rsidP="007F4B5D">
      <w:pPr>
        <w:shd w:val="clear" w:color="auto" w:fill="FFFFFF"/>
        <w:spacing w:before="40" w:after="4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A. </w:t>
      </w:r>
      <m:oMath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D.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4FCA34A7" w14:textId="77777777" w:rsidR="007F4B5D" w:rsidRPr="00490B4F" w:rsidRDefault="007F4B5D" w:rsidP="007F4B5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Câu 8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B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có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AH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⊥</m:t>
        </m:r>
        <m:r>
          <w:rPr>
            <w:rFonts w:ascii="Cambria Math" w:hAnsi="Cambria Math" w:cs="Times New Roman"/>
            <w:sz w:val="24"/>
            <w:szCs w:val="24"/>
          </w:rPr>
          <m:t>BC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. Chọn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câu </w:t>
      </w:r>
      <w:r w:rsidRPr="00490B4F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/>
          <w:bCs/>
          <w:sz w:val="24"/>
          <w:szCs w:val="24"/>
        </w:rPr>
        <w:t>: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  <m:r>
          <w:rPr>
            <w:rFonts w:ascii="Cambria Math" w:hAnsi="Cambria Math" w:cs="Times New Roman"/>
            <w:sz w:val="24"/>
            <w:szCs w:val="24"/>
          </w:rPr>
          <m:t>AH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△</m:t>
        </m:r>
        <m:r>
          <w:rPr>
            <w:rFonts w:ascii="Cambria Math" w:hAnsi="Cambria Math" w:cs="Times New Roman"/>
            <w:sz w:val="24"/>
            <w:szCs w:val="24"/>
          </w:rPr>
          <m:t>CHA</m:t>
        </m:r>
      </m:oMath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  <w:t xml:space="preserve">B. </w:t>
      </w:r>
      <m:oMath>
        <m:r>
          <w:rPr>
            <w:rFonts w:ascii="Cambria Math" w:hAnsi="Cambria Math" w:cs="Times New Roman"/>
            <w:sz w:val="24"/>
            <w:szCs w:val="24"/>
          </w:rPr>
          <m:t>AH</m:t>
        </m:r>
      </m:oMath>
      <w:r w:rsidRPr="00490B4F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AB</m:t>
            </m:r>
          </m:e>
        </m:acc>
      </m:oMath>
      <w:r w:rsidRPr="00490B4F">
        <w:rPr>
          <w:rFonts w:ascii="Times New Roman" w:hAnsi="Times New Roman" w:cs="Times New Roman"/>
          <w:sz w:val="24"/>
          <w:szCs w:val="24"/>
        </w:rPr>
        <w:br/>
        <w:t xml:space="preserve">C.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BH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H</m:t>
            </m:r>
          </m:e>
        </m:acc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r w:rsidRPr="00490B4F">
        <w:rPr>
          <w:rFonts w:ascii="Times New Roman" w:hAnsi="Times New Roman" w:cs="Times New Roman"/>
          <w:sz w:val="24"/>
          <w:szCs w:val="24"/>
        </w:rPr>
        <w:tab/>
      </w:r>
      <w:r w:rsidRPr="00490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△</m:t>
        </m:r>
        <m:r>
          <w:rPr>
            <w:rFonts w:ascii="Cambria Math" w:hAnsi="Cambria Math" w:cs="Times New Roman"/>
            <w:sz w:val="24"/>
            <w:szCs w:val="24"/>
          </w:rPr>
          <m:t>AH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 △</m:t>
        </m:r>
        <m:r>
          <w:rPr>
            <w:rFonts w:ascii="Cambria Math" w:hAnsi="Cambria Math" w:cs="Times New Roman"/>
            <w:sz w:val="24"/>
            <w:szCs w:val="24"/>
          </w:rPr>
          <m:t>AHC</m:t>
        </m:r>
      </m:oMath>
      <w:r w:rsidRPr="00490B4F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01E4256B" w14:textId="77777777" w:rsidR="00F8678F" w:rsidRPr="00490B4F" w:rsidRDefault="00F8678F" w:rsidP="00F8678F">
      <w:pPr>
        <w:spacing w:before="40" w:after="40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>II. TỰ LUẬN (8 điểm)</w:t>
      </w:r>
    </w:p>
    <w:p w14:paraId="5E347C59" w14:textId="4909C49B" w:rsidR="002446FD" w:rsidRPr="00490B4F" w:rsidRDefault="002446FD" w:rsidP="002446FD">
      <w:pPr>
        <w:spacing w:before="40" w:after="40"/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>Bài 1</w:t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.(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>2điể</w:t>
      </w:r>
      <w:r w:rsidR="007F4B5D" w:rsidRPr="00490B4F">
        <w:rPr>
          <w:rFonts w:ascii="Times New Roman" w:hAnsi="Times New Roman" w:cs="Times New Roman"/>
          <w:b/>
          <w:sz w:val="24"/>
          <w:szCs w:val="24"/>
        </w:rPr>
        <w:t>m)</w:t>
      </w:r>
      <w:r w:rsidRPr="00490B4F">
        <w:rPr>
          <w:rFonts w:ascii="Times New Roman" w:hAnsi="Times New Roman" w:cs="Times New Roman"/>
          <w:b/>
          <w:sz w:val="24"/>
          <w:szCs w:val="24"/>
        </w:rPr>
        <w:t>:</w:t>
      </w:r>
      <w:r w:rsidR="007F4B5D"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Hình bên là biểu đồ cho biết tỉ lệ xếp loại học lực của học sinh khối 6 của trường THCS  </w:t>
      </w:r>
      <w:r w:rsidRPr="00490B4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490B4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</w:p>
    <w:p w14:paraId="1E935174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/>
          <w:sz w:val="24"/>
          <w:szCs w:val="24"/>
        </w:rPr>
      </w:pPr>
      <w:r w:rsidRPr="00490B4F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3A637EC9" wp14:editId="1603A888">
            <wp:extent cx="4572000" cy="1875692"/>
            <wp:effectExtent l="0" t="0" r="19050" b="10795"/>
            <wp:docPr id="14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4"/>
              </a:graphicData>
            </a:graphic>
          </wp:inline>
        </w:drawing>
      </w:r>
    </w:p>
    <w:p w14:paraId="21CCC05F" w14:textId="77777777" w:rsidR="002446FD" w:rsidRPr="00490B4F" w:rsidRDefault="002446FD" w:rsidP="001E2699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sz w:val="24"/>
          <w:szCs w:val="24"/>
        </w:rPr>
        <w:t>1.Tính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x</w:t>
      </w:r>
    </w:p>
    <w:p w14:paraId="46FCC20C" w14:textId="136FE517" w:rsidR="002446FD" w:rsidRPr="00490B4F" w:rsidRDefault="002446FD" w:rsidP="001E2699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sz w:val="24"/>
          <w:szCs w:val="24"/>
        </w:rPr>
        <w:t>2.Tính</w:t>
      </w:r>
      <w:proofErr w:type="gramEnd"/>
      <w:r w:rsidRPr="00490B4F">
        <w:rPr>
          <w:rFonts w:ascii="Times New Roman" w:hAnsi="Times New Roman" w:cs="Times New Roman"/>
          <w:sz w:val="24"/>
          <w:szCs w:val="24"/>
        </w:rPr>
        <w:t xml:space="preserve"> tỉ số phần trăm của số lượng học sinh Giỏi, Đạt so vớ</w:t>
      </w:r>
      <w:r w:rsidR="001E2699" w:rsidRPr="00490B4F">
        <w:rPr>
          <w:rFonts w:ascii="Times New Roman" w:hAnsi="Times New Roman" w:cs="Times New Roman"/>
          <w:sz w:val="24"/>
          <w:szCs w:val="24"/>
        </w:rPr>
        <w:t>i học sinh</w:t>
      </w:r>
      <w:r w:rsidRPr="00490B4F">
        <w:rPr>
          <w:rFonts w:ascii="Times New Roman" w:hAnsi="Times New Roman" w:cs="Times New Roman"/>
          <w:sz w:val="24"/>
          <w:szCs w:val="24"/>
        </w:rPr>
        <w:t xml:space="preserve"> của khối 6</w:t>
      </w:r>
    </w:p>
    <w:p w14:paraId="69AD0F6A" w14:textId="77777777" w:rsidR="002446FD" w:rsidRPr="00490B4F" w:rsidRDefault="002446FD" w:rsidP="001E2699">
      <w:pPr>
        <w:spacing w:before="40" w:after="40" w:line="24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490B4F">
        <w:rPr>
          <w:rFonts w:ascii="Times New Roman" w:eastAsia="Times New Roman" w:hAnsi="Times New Roman" w:cs="Times New Roman"/>
          <w:bCs/>
          <w:sz w:val="24"/>
          <w:szCs w:val="24"/>
        </w:rPr>
        <w:t>3.</w:t>
      </w:r>
      <w:r w:rsidRPr="00490B4F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Biết</w:t>
      </w:r>
      <w:proofErr w:type="gramEnd"/>
      <w:r w:rsidRPr="00490B4F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rằng số học sinh xếp loại học lực Khá là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E4AC639">
          <v:shape id="_x0000_i1088" type="#_x0000_t75" style="width:21pt;height:13.5pt" o:ole="">
            <v:imagedata r:id="rId77" o:title=""/>
          </v:shape>
          <o:OLEObject Type="Embed" ProgID="Equation.DSMT4" ShapeID="_x0000_i1088" DrawAspect="Content" ObjectID="_1803130612" r:id="rId115"/>
        </w:object>
      </w:r>
      <w:r w:rsidRPr="00490B4F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học sinh.</w:t>
      </w:r>
      <w:r w:rsidRPr="00490B4F">
        <w:rPr>
          <w:rFonts w:ascii="Times New Roman" w:hAnsi="Times New Roman" w:cs="Times New Roman"/>
          <w:sz w:val="24"/>
          <w:szCs w:val="24"/>
        </w:rPr>
        <w:t xml:space="preserve"> Hỏi số học sinh Giỏi, Đạt là bao nhiêu học </w:t>
      </w:r>
      <w:proofErr w:type="gramStart"/>
      <w:r w:rsidRPr="00490B4F">
        <w:rPr>
          <w:rFonts w:ascii="Times New Roman" w:hAnsi="Times New Roman" w:cs="Times New Roman"/>
          <w:sz w:val="24"/>
          <w:szCs w:val="24"/>
        </w:rPr>
        <w:t>sinh ?</w:t>
      </w:r>
      <w:proofErr w:type="gramEnd"/>
    </w:p>
    <w:p w14:paraId="2F35332B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Bài 2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(2</w:t>
      </w: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/>
          <w:sz w:val="24"/>
          <w:szCs w:val="24"/>
          <w:lang w:val="vi-VN"/>
        </w:rPr>
        <w:t>điểm)</w:t>
      </w:r>
    </w:p>
    <w:p w14:paraId="26F8D469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Một hộp có 50 chiếc thẻ cùng loại được đánh số từ 1; 2; 3; …; 50.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Rút ngẫu nhiên một chiếc thẻ trong số đó.</w:t>
      </w:r>
      <w:proofErr w:type="gramEnd"/>
    </w:p>
    <w:p w14:paraId="32F9872D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a. Viết tập hợp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A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gồm các kết quả có thể xảy ra đối với thẻ được rút ra.</w:t>
      </w:r>
    </w:p>
    <w:p w14:paraId="29C3AAAE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b. Xét biến cố: “Số xuất hiện trên thẻ rút ra là số có hai chữ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số ”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.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Nêu những kết quả thuận lợi của biến cố đó.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5277AD2D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c. Xét biến cố: “Số xuất hiện trên thẻ được rút ra là số có hai chữ số và tích các chữ số bằng 16”.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Tính xác suất của biến cố đó.</w:t>
      </w:r>
      <w:proofErr w:type="gramEnd"/>
    </w:p>
    <w:p w14:paraId="543B7AA0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Bài 3.</w:t>
      </w:r>
      <w:proofErr w:type="gramEnd"/>
      <w:r w:rsidRPr="00490B4F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14:paraId="08DC3FD1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Cs/>
          <w:sz w:val="24"/>
          <w:szCs w:val="24"/>
        </w:rPr>
        <w:t xml:space="preserve">Cho tam giác MNP có MN = MP; MD là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tia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phân giác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MP</m:t>
            </m:r>
          </m:e>
        </m:acc>
      </m:oMath>
    </w:p>
    <w:p w14:paraId="0488F9CA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a. Chứng minh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rằng </w:t>
      </w:r>
      <w:proofErr w:type="gramEnd"/>
      <w:r w:rsidRPr="00490B4F">
        <w:rPr>
          <w:rFonts w:ascii="Times New Roman" w:hAnsi="Times New Roman" w:cs="Times New Roman"/>
          <w:bCs/>
          <w:position w:val="-6"/>
          <w:sz w:val="24"/>
          <w:szCs w:val="24"/>
        </w:rPr>
        <w:object w:dxaOrig="1680" w:dyaOrig="279" w14:anchorId="45A369C6">
          <v:shape id="_x0000_i1089" type="#_x0000_t75" style="width:84pt;height:13.5pt" o:ole="">
            <v:imagedata r:id="rId79" o:title=""/>
          </v:shape>
          <o:OLEObject Type="Embed" ProgID="Equation.DSMT4" ShapeID="_x0000_i1089" DrawAspect="Content" ObjectID="_1803130613" r:id="rId116"/>
        </w:object>
      </w:r>
      <w:r w:rsidRPr="00490B4F">
        <w:rPr>
          <w:rFonts w:ascii="Times New Roman" w:hAnsi="Times New Roman" w:cs="Times New Roman"/>
          <w:bCs/>
          <w:sz w:val="24"/>
          <w:szCs w:val="24"/>
        </w:rPr>
        <w:t>;</w:t>
      </w:r>
    </w:p>
    <w:p w14:paraId="15E36B17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r w:rsidRPr="00490B4F">
        <w:rPr>
          <w:rFonts w:ascii="Times New Roman" w:hAnsi="Times New Roman" w:cs="Times New Roman"/>
          <w:bCs/>
          <w:sz w:val="24"/>
          <w:szCs w:val="24"/>
        </w:rPr>
        <w:t xml:space="preserve">b. Chứng minh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rằng </w:t>
      </w:r>
      <w:proofErr w:type="gramEnd"/>
      <w:r w:rsidRPr="00490B4F">
        <w:rPr>
          <w:rFonts w:ascii="Times New Roman" w:hAnsi="Times New Roman" w:cs="Times New Roman"/>
          <w:bCs/>
          <w:position w:val="-6"/>
          <w:sz w:val="24"/>
          <w:szCs w:val="24"/>
        </w:rPr>
        <w:object w:dxaOrig="1040" w:dyaOrig="279" w14:anchorId="291DAE84">
          <v:shape id="_x0000_i1090" type="#_x0000_t75" style="width:52.5pt;height:13.5pt" o:ole="">
            <v:imagedata r:id="rId81" o:title=""/>
          </v:shape>
          <o:OLEObject Type="Embed" ProgID="Equation.DSMT4" ShapeID="_x0000_i1090" DrawAspect="Content" ObjectID="_1803130614" r:id="rId117"/>
        </w:object>
      </w:r>
      <w:r w:rsidRPr="00490B4F">
        <w:rPr>
          <w:rFonts w:ascii="Times New Roman" w:hAnsi="Times New Roman" w:cs="Times New Roman"/>
          <w:bCs/>
          <w:sz w:val="24"/>
          <w:szCs w:val="24"/>
        </w:rPr>
        <w:t>;</w:t>
      </w:r>
    </w:p>
    <w:p w14:paraId="50900761" w14:textId="77777777" w:rsidR="002446FD" w:rsidRPr="00490B4F" w:rsidRDefault="002446FD" w:rsidP="002446FD">
      <w:pPr>
        <w:spacing w:before="40" w:after="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>c. Trên</w:t>
      </w:r>
      <w:proofErr w:type="gramEnd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 tia đối tia DM lấy điểm I sao cho DI = MD. Chứng </w:t>
      </w:r>
      <w:proofErr w:type="gramStart"/>
      <w:r w:rsidRPr="00490B4F">
        <w:rPr>
          <w:rFonts w:ascii="Times New Roman" w:hAnsi="Times New Roman" w:cs="Times New Roman"/>
          <w:bCs/>
          <w:sz w:val="24"/>
          <w:szCs w:val="24"/>
        </w:rPr>
        <w:t xml:space="preserve">minh </w:t>
      </w:r>
      <w:proofErr w:type="gramEnd"/>
      <w:r w:rsidRPr="00490B4F">
        <w:rPr>
          <w:rFonts w:ascii="Times New Roman" w:hAnsi="Times New Roman" w:cs="Times New Roman"/>
          <w:bCs/>
          <w:color w:val="FF0000"/>
          <w:position w:val="-10"/>
          <w:sz w:val="24"/>
          <w:szCs w:val="24"/>
        </w:rPr>
        <w:object w:dxaOrig="920" w:dyaOrig="320" w14:anchorId="72BCD2C5">
          <v:shape id="_x0000_i1091" type="#_x0000_t75" style="width:45.75pt;height:16.5pt" o:ole="">
            <v:imagedata r:id="rId118" o:title=""/>
          </v:shape>
          <o:OLEObject Type="Embed" ProgID="Equation.DSMT4" ShapeID="_x0000_i1091" DrawAspect="Content" ObjectID="_1803130615" r:id="rId119"/>
        </w:object>
      </w:r>
      <w:r w:rsidRPr="00490B4F">
        <w:rPr>
          <w:rFonts w:ascii="Times New Roman" w:hAnsi="Times New Roman" w:cs="Times New Roman"/>
          <w:bCs/>
          <w:sz w:val="24"/>
          <w:szCs w:val="24"/>
        </w:rPr>
        <w:t>.</w:t>
      </w:r>
    </w:p>
    <w:p w14:paraId="4077ECA7" w14:textId="77777777" w:rsidR="002446FD" w:rsidRPr="00490B4F" w:rsidRDefault="002446FD" w:rsidP="002446FD">
      <w:pPr>
        <w:tabs>
          <w:tab w:val="left" w:pos="40"/>
          <w:tab w:val="left" w:pos="2682"/>
          <w:tab w:val="left" w:pos="5238"/>
          <w:tab w:val="left" w:pos="7960"/>
        </w:tabs>
        <w:spacing w:after="120"/>
        <w:rPr>
          <w:rFonts w:ascii="Times New Roman" w:hAnsi="Times New Roman" w:cs="Times New Roman"/>
          <w:sz w:val="24"/>
          <w:szCs w:val="24"/>
          <w:lang w:val="pt-BR"/>
        </w:rPr>
      </w:pPr>
      <w:proofErr w:type="gramStart"/>
      <w:r w:rsidRPr="00490B4F">
        <w:rPr>
          <w:rFonts w:ascii="Times New Roman" w:hAnsi="Times New Roman" w:cs="Times New Roman"/>
          <w:b/>
          <w:sz w:val="24"/>
          <w:szCs w:val="24"/>
        </w:rPr>
        <w:t>Bài 4.</w:t>
      </w:r>
      <w:proofErr w:type="gramEnd"/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(0</w:t>
      </w:r>
      <w:proofErr w:type="gramStart"/>
      <w:r w:rsidRPr="00490B4F">
        <w:rPr>
          <w:rFonts w:ascii="Times New Roman" w:hAnsi="Times New Roman" w:cs="Times New Roman"/>
          <w:b/>
          <w:bCs/>
          <w:sz w:val="24"/>
          <w:szCs w:val="24"/>
        </w:rPr>
        <w:t>,5</w:t>
      </w:r>
      <w:proofErr w:type="gramEnd"/>
      <w:r w:rsidRPr="00490B4F">
        <w:rPr>
          <w:rFonts w:ascii="Times New Roman" w:hAnsi="Times New Roman" w:cs="Times New Roman"/>
          <w:b/>
          <w:bCs/>
          <w:sz w:val="24"/>
          <w:szCs w:val="24"/>
        </w:rPr>
        <w:t xml:space="preserve"> điểm)</w:t>
      </w:r>
      <w:r w:rsidRPr="00490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ABC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vuông tại</w:t>
      </w:r>
      <w:r w:rsidRPr="00490B4F">
        <w:rPr>
          <w:rFonts w:ascii="Times New Roman" w:hAnsi="Times New Roman" w:cs="Times New Roman"/>
          <w:sz w:val="24"/>
          <w:szCs w:val="24"/>
        </w:rPr>
        <w:t xml:space="preserve">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 w:bidi="en-US"/>
        </w:rPr>
        <w:t>A.</w:t>
      </w:r>
      <w:r w:rsidRPr="00490B4F">
        <w:rPr>
          <w:rFonts w:ascii="Times New Roman" w:hAnsi="Times New Roman" w:cs="Times New Roman"/>
          <w:b/>
          <w:i/>
          <w:iCs/>
          <w:sz w:val="24"/>
          <w:szCs w:val="24"/>
          <w:lang w:val="pt-BR" w:bidi="en-US"/>
        </w:rPr>
        <w:t xml:space="preserve"> 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Kẻ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AH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vuông góc với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BC </w:t>
      </w:r>
      <w:r w:rsidRPr="00490B4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50EEC115">
          <v:shape id="_x0000_i1092" type="#_x0000_t75" style="width:51.75pt;height:20.25pt" o:ole="">
            <v:imagedata r:id="rId37" o:title=""/>
          </v:shape>
          <o:OLEObject Type="Embed" ProgID="Equation.DSMT4" ShapeID="_x0000_i1092" DrawAspect="Content" ObjectID="_1803130616" r:id="rId120"/>
        </w:objec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. Các tia phân giác góc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ABC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và góc </w:t>
      </w:r>
      <w:r w:rsidRPr="00490B4F">
        <w:rPr>
          <w:rFonts w:ascii="Times New Roman" w:hAnsi="Times New Roman" w:cs="Times New Roman"/>
          <w:i/>
          <w:iCs/>
          <w:sz w:val="24"/>
          <w:szCs w:val="24"/>
          <w:lang w:val="pt-BR"/>
        </w:rPr>
        <w:t>HAC</w: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 xml:space="preserve"> cắt nhau tại I. Chứng minh rằng </w:t>
      </w:r>
      <w:r w:rsidRPr="00490B4F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727223A9">
          <v:shape id="_x0000_i1093" type="#_x0000_t75" style="width:51.75pt;height:18pt" o:ole="">
            <v:imagedata r:id="rId39" o:title=""/>
          </v:shape>
          <o:OLEObject Type="Embed" ProgID="Equation.DSMT4" ShapeID="_x0000_i1093" DrawAspect="Content" ObjectID="_1803130617" r:id="rId121"/>
        </w:object>
      </w:r>
      <w:r w:rsidRPr="00490B4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bookmarkEnd w:id="0"/>
    <w:p w14:paraId="53BEA965" w14:textId="77777777" w:rsidR="002446FD" w:rsidRDefault="002446FD" w:rsidP="002446FD">
      <w:pPr>
        <w:rPr>
          <w:rFonts w:ascii="Times New Roman" w:hAnsi="Times New Roman" w:cs="Times New Roman"/>
          <w:b/>
          <w:sz w:val="24"/>
          <w:szCs w:val="24"/>
        </w:rPr>
      </w:pPr>
    </w:p>
    <w:p w14:paraId="547562A7" w14:textId="77777777" w:rsidR="002446FD" w:rsidRDefault="002446FD" w:rsidP="002446FD">
      <w:pPr>
        <w:rPr>
          <w:rFonts w:ascii="Times New Roman" w:hAnsi="Times New Roman" w:cs="Times New Roman"/>
          <w:b/>
          <w:sz w:val="24"/>
          <w:szCs w:val="24"/>
        </w:rPr>
      </w:pPr>
    </w:p>
    <w:p w14:paraId="36568E24" w14:textId="77777777" w:rsidR="002446FD" w:rsidRDefault="002446FD" w:rsidP="002446FD">
      <w:pPr>
        <w:rPr>
          <w:rFonts w:ascii="Times New Roman" w:hAnsi="Times New Roman" w:cs="Times New Roman"/>
          <w:b/>
          <w:sz w:val="24"/>
          <w:szCs w:val="24"/>
        </w:rPr>
      </w:pPr>
    </w:p>
    <w:p w14:paraId="3197BD04" w14:textId="77777777" w:rsidR="002446FD" w:rsidRDefault="002446FD" w:rsidP="002446FD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2446FD" w:rsidRPr="00CC016B" w14:paraId="062207C5" w14:textId="77777777" w:rsidTr="002446FD">
        <w:tc>
          <w:tcPr>
            <w:tcW w:w="4211" w:type="dxa"/>
          </w:tcPr>
          <w:p w14:paraId="253B164D" w14:textId="77777777" w:rsidR="002446FD" w:rsidRPr="00CC016B" w:rsidRDefault="002446FD" w:rsidP="002446FD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016B">
              <w:rPr>
                <w:rFonts w:ascii="Times New Roman" w:hAnsi="Times New Roman" w:cs="Times New Roman"/>
                <w:sz w:val="24"/>
                <w:szCs w:val="24"/>
              </w:rPr>
              <w:br w:type="page"/>
              <w:t>UBND QUẬN LONG BIÊN</w:t>
            </w:r>
          </w:p>
          <w:p w14:paraId="66D34543" w14:textId="77777777" w:rsidR="002446FD" w:rsidRPr="00CC016B" w:rsidRDefault="002446FD" w:rsidP="002446FD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VIỆT HƯNG</w:t>
            </w:r>
          </w:p>
          <w:p w14:paraId="52150B82" w14:textId="77777777" w:rsidR="002446FD" w:rsidRPr="00CC016B" w:rsidRDefault="002446FD" w:rsidP="002446FD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C6750D9" w14:textId="77777777" w:rsidR="002446FD" w:rsidRPr="00CC016B" w:rsidRDefault="002446FD" w:rsidP="002446FD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               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 xml:space="preserve">    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dự bị</w:t>
            </w:r>
            <w:r w:rsidRPr="00CC01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5850" w:type="dxa"/>
          </w:tcPr>
          <w:p w14:paraId="72954768" w14:textId="77777777" w:rsidR="002446FD" w:rsidRPr="00CC016B" w:rsidRDefault="002446FD" w:rsidP="002446FD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ƯỚNG DẪN CHẤM KIỂM TRA GIỮA KÌ II</w:t>
            </w:r>
          </w:p>
          <w:p w14:paraId="63E151EC" w14:textId="77777777" w:rsidR="002446FD" w:rsidRPr="00CC016B" w:rsidRDefault="002446FD" w:rsidP="002446FD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 2024 – 2025</w:t>
            </w:r>
          </w:p>
          <w:p w14:paraId="5610AF36" w14:textId="77777777" w:rsidR="002446FD" w:rsidRPr="00CC016B" w:rsidRDefault="002446FD" w:rsidP="002446FD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01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ÔN TOÁN 7</w:t>
            </w:r>
          </w:p>
          <w:p w14:paraId="591E9AB5" w14:textId="77777777" w:rsidR="002446FD" w:rsidRPr="00CC016B" w:rsidRDefault="002446FD" w:rsidP="002446FD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6290C743" w14:textId="77777777" w:rsidR="002446FD" w:rsidRPr="00964E14" w:rsidRDefault="002446FD" w:rsidP="002446FD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964E14">
        <w:rPr>
          <w:rFonts w:ascii="Times New Roman" w:hAnsi="Times New Roman" w:cs="Times New Roman"/>
          <w:b/>
          <w:sz w:val="24"/>
          <w:szCs w:val="24"/>
        </w:rPr>
        <w:t>2</w:t>
      </w: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  <w:r w:rsidRPr="00964E14">
        <w:rPr>
          <w:rFonts w:ascii="Times New Roman" w:hAnsi="Times New Roman" w:cs="Times New Roman"/>
          <w:sz w:val="24"/>
          <w:szCs w:val="24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599"/>
        <w:gridCol w:w="728"/>
        <w:gridCol w:w="721"/>
        <w:gridCol w:w="721"/>
        <w:gridCol w:w="722"/>
        <w:gridCol w:w="723"/>
        <w:gridCol w:w="722"/>
        <w:gridCol w:w="729"/>
      </w:tblGrid>
      <w:tr w:rsidR="002446FD" w:rsidRPr="00964E14" w14:paraId="171C0166" w14:textId="77777777" w:rsidTr="002446FD">
        <w:tc>
          <w:tcPr>
            <w:tcW w:w="1008" w:type="dxa"/>
            <w:vAlign w:val="center"/>
          </w:tcPr>
          <w:p w14:paraId="6739461B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9" w:type="dxa"/>
            <w:vAlign w:val="center"/>
          </w:tcPr>
          <w:p w14:paraId="1B4361D0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14:paraId="030C208A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vAlign w:val="center"/>
          </w:tcPr>
          <w:p w14:paraId="0348F58D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1" w:type="dxa"/>
            <w:vAlign w:val="center"/>
          </w:tcPr>
          <w:p w14:paraId="2100C42B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2" w:type="dxa"/>
            <w:vAlign w:val="center"/>
          </w:tcPr>
          <w:p w14:paraId="35727AF6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3" w:type="dxa"/>
            <w:vAlign w:val="center"/>
          </w:tcPr>
          <w:p w14:paraId="03E3FD4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vAlign w:val="center"/>
          </w:tcPr>
          <w:p w14:paraId="5C78FC7D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center"/>
          </w:tcPr>
          <w:p w14:paraId="287B23E0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2446FD" w:rsidRPr="00964E14" w14:paraId="0FF96DF5" w14:textId="77777777" w:rsidTr="002446FD">
        <w:tc>
          <w:tcPr>
            <w:tcW w:w="1008" w:type="dxa"/>
            <w:vAlign w:val="center"/>
          </w:tcPr>
          <w:p w14:paraId="286E624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599" w:type="dxa"/>
            <w:vAlign w:val="center"/>
          </w:tcPr>
          <w:p w14:paraId="2DBDD8F3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8" w:type="dxa"/>
            <w:vAlign w:val="center"/>
          </w:tcPr>
          <w:p w14:paraId="6738A5D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1" w:type="dxa"/>
            <w:vAlign w:val="center"/>
          </w:tcPr>
          <w:p w14:paraId="033FE2F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1" w:type="dxa"/>
            <w:vAlign w:val="center"/>
          </w:tcPr>
          <w:p w14:paraId="44F38CE7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14:paraId="4E714BF7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3" w:type="dxa"/>
            <w:vAlign w:val="center"/>
          </w:tcPr>
          <w:p w14:paraId="6B7C2F99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14:paraId="163AFDDD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center"/>
          </w:tcPr>
          <w:p w14:paraId="7029D5BC" w14:textId="77777777" w:rsidR="002446FD" w:rsidRPr="00964E14" w:rsidRDefault="002446FD" w:rsidP="002446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6EFC0F9E" w14:textId="77777777" w:rsidR="002446FD" w:rsidRPr="00964E14" w:rsidRDefault="002446FD" w:rsidP="002446FD">
      <w:pPr>
        <w:spacing w:after="0" w:line="240" w:lineRule="auto"/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64E14">
        <w:rPr>
          <w:rFonts w:ascii="Times New Roman" w:hAnsi="Times New Roman" w:cs="Times New Roman"/>
          <w:b/>
          <w:sz w:val="24"/>
          <w:szCs w:val="24"/>
          <w:lang w:val="vi-VN"/>
        </w:rPr>
        <w:t xml:space="preserve">II. </w:t>
      </w:r>
      <w:r w:rsidRPr="00964E14">
        <w:rPr>
          <w:rFonts w:ascii="Times New Roman" w:hAnsi="Times New Roman" w:cs="Times New Roman"/>
          <w:b/>
          <w:sz w:val="26"/>
          <w:szCs w:val="26"/>
          <w:lang w:val="vi-VN"/>
        </w:rPr>
        <w:t>II. Tự luận (</w:t>
      </w:r>
      <w:r w:rsidRPr="00964E14">
        <w:rPr>
          <w:rFonts w:ascii="Times New Roman" w:hAnsi="Times New Roman" w:cs="Times New Roman"/>
          <w:b/>
          <w:sz w:val="26"/>
          <w:szCs w:val="26"/>
        </w:rPr>
        <w:t>8</w:t>
      </w:r>
      <w:r w:rsidRPr="00964E1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269" w:type="dxa"/>
        <w:tblLook w:val="04A0" w:firstRow="1" w:lastRow="0" w:firstColumn="1" w:lastColumn="0" w:noHBand="0" w:noVBand="1"/>
      </w:tblPr>
      <w:tblGrid>
        <w:gridCol w:w="1368"/>
        <w:gridCol w:w="6849"/>
        <w:gridCol w:w="1052"/>
      </w:tblGrid>
      <w:tr w:rsidR="002446FD" w:rsidRPr="00964E14" w14:paraId="0821ECE6" w14:textId="77777777" w:rsidTr="002446FD">
        <w:tc>
          <w:tcPr>
            <w:tcW w:w="1368" w:type="dxa"/>
            <w:vAlign w:val="center"/>
          </w:tcPr>
          <w:p w14:paraId="56F0026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</w:p>
        </w:tc>
        <w:tc>
          <w:tcPr>
            <w:tcW w:w="6849" w:type="dxa"/>
            <w:vAlign w:val="center"/>
          </w:tcPr>
          <w:p w14:paraId="509919B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52" w:type="dxa"/>
            <w:vAlign w:val="center"/>
          </w:tcPr>
          <w:p w14:paraId="1C7D25DA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2446FD" w:rsidRPr="00964E14" w14:paraId="042F3392" w14:textId="77777777" w:rsidTr="002446FD">
        <w:tc>
          <w:tcPr>
            <w:tcW w:w="1368" w:type="dxa"/>
            <w:vAlign w:val="center"/>
          </w:tcPr>
          <w:p w14:paraId="1889D8B9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</w:p>
          <w:p w14:paraId="7B4BE84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6849" w:type="dxa"/>
          </w:tcPr>
          <w:p w14:paraId="2A1AD90A" w14:textId="77777777" w:rsidR="002446FD" w:rsidRPr="00964E14" w:rsidRDefault="002446FD" w:rsidP="002446FD">
            <w:pPr>
              <w:spacing w:before="40" w:after="40" w:line="240" w:lineRule="atLeast"/>
              <w:ind w:left="36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a) 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1.Tính x</w:t>
            </w:r>
          </w:p>
          <w:p w14:paraId="63052807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5x% +60x% +2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 = 100%</w:t>
            </w:r>
          </w:p>
          <w:p w14:paraId="57DD74C0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75x%=7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</w:t>
            </w:r>
          </w:p>
          <w:p w14:paraId="65D4CC47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x =1</w:t>
            </w:r>
          </w:p>
          <w:p w14:paraId="2FADBA87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) T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 xml:space="preserve">ỉ số phần trăm của số lượng học sinh Giỏi, Đạt so với hs của khối 6 lần lượt là </w:t>
            </w:r>
          </w:p>
          <w:p w14:paraId="36D994C0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Gi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 60.1% = 60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14:paraId="542C5D12" w14:textId="77777777" w:rsidR="002446FD" w:rsidRPr="00964E14" w:rsidRDefault="002446FD" w:rsidP="002446FD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ạt 15.1% =15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%</w:t>
            </w:r>
          </w:p>
          <w:p w14:paraId="44FB54C7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) Số học s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inh khối 6 là 150 : 25% = 600</w:t>
            </w:r>
            <w:r w:rsidRPr="00964E1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(hs)</w:t>
            </w:r>
          </w:p>
          <w:p w14:paraId="78F03CF1" w14:textId="77777777" w:rsidR="002446FD" w:rsidRPr="00964E14" w:rsidRDefault="002446FD" w:rsidP="002446FD">
            <w:pPr>
              <w:spacing w:after="0" w:line="240" w:lineRule="auto"/>
              <w:ind w:right="-25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)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Số học sinh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ỏi là: 60</w:t>
            </w:r>
            <w:proofErr w:type="gram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% .</w:t>
            </w:r>
            <w:proofErr w:type="gram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600  = 360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ọc sinh)</w:t>
            </w:r>
          </w:p>
          <w:p w14:paraId="335EE3E9" w14:textId="77777777" w:rsidR="002446FD" w:rsidRPr="00964E14" w:rsidRDefault="002446FD" w:rsidP="002446FD">
            <w:pPr>
              <w:spacing w:after="0" w:line="240" w:lineRule="auto"/>
              <w:ind w:right="-25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S đạt : 15%.600 = 90 </w:t>
            </w:r>
            <w:r w:rsidRPr="00964E14">
              <w:rPr>
                <w:rFonts w:ascii="Times New Roman" w:eastAsia="Times New Roman" w:hAnsi="Times New Roman" w:cs="Times New Roman"/>
                <w:sz w:val="26"/>
                <w:szCs w:val="26"/>
              </w:rPr>
              <w:t>(hs)</w:t>
            </w:r>
          </w:p>
        </w:tc>
        <w:tc>
          <w:tcPr>
            <w:tcW w:w="1052" w:type="dxa"/>
          </w:tcPr>
          <w:p w14:paraId="507B2ECF" w14:textId="77777777" w:rsidR="002446FD" w:rsidRPr="00964E14" w:rsidRDefault="002446FD" w:rsidP="001E269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BF8E72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FC87DAF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98A8D58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0,25đ </w:t>
            </w:r>
          </w:p>
          <w:p w14:paraId="535D630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0ACD956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21A9142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04362BA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 0,25đ 0,25đ</w:t>
            </w:r>
          </w:p>
        </w:tc>
      </w:tr>
      <w:tr w:rsidR="002446FD" w:rsidRPr="00964E14" w14:paraId="73F13663" w14:textId="77777777" w:rsidTr="002446FD">
        <w:tc>
          <w:tcPr>
            <w:tcW w:w="1368" w:type="dxa"/>
            <w:vAlign w:val="center"/>
          </w:tcPr>
          <w:p w14:paraId="21DA0BC8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</w:t>
            </w:r>
          </w:p>
          <w:p w14:paraId="4502C3C9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2,5 </w:t>
            </w: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6849" w:type="dxa"/>
            <w:vAlign w:val="center"/>
          </w:tcPr>
          <w:p w14:paraId="161DBE7A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a) M = {1; 2; 3; 4; …; 5</w:t>
            </w: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0}.</w:t>
            </w:r>
          </w:p>
          <w:p w14:paraId="0E211A9A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Tập hợ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p M có 5</w:t>
            </w: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 phần tử.</w:t>
            </w:r>
          </w:p>
          <w:p w14:paraId="270635FA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b) Những kết quả thuận lợi cho biến cố đó là: 1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1,12…50</w:t>
            </w:r>
          </w:p>
          <w:p w14:paraId="350957B4" w14:textId="0202FF53" w:rsidR="002446FD" w:rsidRPr="007F4B5D" w:rsidRDefault="007F4B5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2446FD">
              <w:rPr>
                <w:rFonts w:ascii="Times New Roman" w:hAnsi="Times New Roman" w:cs="Times New Roman"/>
                <w:sz w:val="26"/>
                <w:szCs w:val="26"/>
              </w:rPr>
              <w:t>Có 2</w:t>
            </w:r>
            <w:r w:rsidR="002446FD" w:rsidRPr="00964E14">
              <w:rPr>
                <w:rFonts w:ascii="Times New Roman" w:hAnsi="Times New Roman" w:cs="Times New Roman"/>
                <w:sz w:val="26"/>
                <w:szCs w:val="26"/>
              </w:rPr>
              <w:t xml:space="preserve"> kết quả thuận lợi cho </w:t>
            </w:r>
            <w:r w:rsidR="002446FD" w:rsidRPr="00964E14">
              <w:rPr>
                <w:rFonts w:ascii="Times New Roman" w:eastAsiaTheme="majorEastAsia" w:hAnsi="Times New Roman" w:cs="Times New Roman"/>
                <w:sz w:val="26"/>
                <w:szCs w:val="26"/>
                <w:lang w:val="vi-VN"/>
              </w:rPr>
              <w:t>biến cố “</w:t>
            </w:r>
            <w:r w:rsidR="002446FD" w:rsidRPr="00964E14">
              <w:rPr>
                <w:rFonts w:ascii="Times New Roman" w:hAnsi="Times New Roman" w:cs="Times New Roman"/>
                <w:bCs/>
                <w:sz w:val="24"/>
                <w:szCs w:val="24"/>
              </w:rPr>
              <w:t>Số xuất hiện trên thẻ được rút ra là số có hai chữ số và tích các chữ số bằ</w:t>
            </w:r>
            <w:r w:rsidR="002446FD">
              <w:rPr>
                <w:rFonts w:ascii="Times New Roman" w:hAnsi="Times New Roman" w:cs="Times New Roman"/>
                <w:bCs/>
                <w:sz w:val="24"/>
                <w:szCs w:val="24"/>
              </w:rPr>
              <w:t>ng 16” là 44;28</w:t>
            </w:r>
          </w:p>
          <w:p w14:paraId="42765162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64E14">
              <w:rPr>
                <w:rFonts w:ascii="Times New Roman" w:eastAsiaTheme="majorEastAsia" w:hAnsi="Times New Roman" w:cs="Times New Roman"/>
                <w:sz w:val="26"/>
                <w:szCs w:val="26"/>
              </w:rPr>
              <w:t xml:space="preserve">Xác suất của biến cố trên là: </w:t>
            </w:r>
            <w:r w:rsidR="007F4B5D" w:rsidRPr="00964E1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20" w:dyaOrig="680" w14:anchorId="1FCEECDA">
                <v:shape id="_x0000_i1094" type="#_x0000_t75" style="width:45pt;height:34.5pt" o:ole="">
                  <v:imagedata r:id="rId122" o:title=""/>
                </v:shape>
                <o:OLEObject Type="Embed" ProgID="Equation.DSMT4" ShapeID="_x0000_i1094" DrawAspect="Content" ObjectID="_1803130618" r:id="rId123"/>
              </w:object>
            </w:r>
          </w:p>
        </w:tc>
        <w:tc>
          <w:tcPr>
            <w:tcW w:w="1052" w:type="dxa"/>
          </w:tcPr>
          <w:p w14:paraId="501CF0E5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0152684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5177DCB0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7E5A24CD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6342C21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31D8CC2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ADA71F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2446FD" w:rsidRPr="00964E14" w14:paraId="1425D201" w14:textId="77777777" w:rsidTr="002446FD">
        <w:tc>
          <w:tcPr>
            <w:tcW w:w="1368" w:type="dxa"/>
            <w:vAlign w:val="center"/>
          </w:tcPr>
          <w:p w14:paraId="07C063FD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7AC8834D" w14:textId="77777777" w:rsidR="002446FD" w:rsidRPr="00964E14" w:rsidRDefault="002446FD" w:rsidP="002446FD">
            <w:pPr>
              <w:spacing w:after="0" w:line="240" w:lineRule="auto"/>
              <w:ind w:left="-113" w:right="-108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849" w:type="dxa"/>
          </w:tcPr>
          <w:p w14:paraId="7962091F" w14:textId="77777777" w:rsidR="002446FD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Vẽ đúng hình câu a.</w:t>
            </w:r>
          </w:p>
          <w:p w14:paraId="00D4232C" w14:textId="655604DB" w:rsidR="009B18FD" w:rsidRPr="00964E14" w:rsidRDefault="009B18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shd w:val="clear" w:color="auto" w:fill="FFFFFF"/>
              </w:rPr>
              <w:drawing>
                <wp:inline distT="0" distB="0" distL="0" distR="0" wp14:anchorId="30053667" wp14:editId="5304E17D">
                  <wp:extent cx="1252712" cy="146304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712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04D689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 xml:space="preserve">a) </w: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hứng minh được </w:t>
            </w:r>
            <w:r w:rsidRPr="00964E1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680" w:dyaOrig="279" w14:anchorId="60613498">
                <v:shape id="_x0000_i1095" type="#_x0000_t75" style="width:84pt;height:13.5pt" o:ole="">
                  <v:imagedata r:id="rId90" o:title=""/>
                </v:shape>
                <o:OLEObject Type="Embed" ProgID="Equation.DSMT4" ShapeID="_x0000_i1095" DrawAspect="Content" ObjectID="_1803130619" r:id="rId124"/>
              </w:object>
            </w:r>
            <w:r w:rsidRPr="00964E14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c.g.c)</w:t>
            </w:r>
          </w:p>
          <w:p w14:paraId="71A70B60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b)</w:t>
            </w:r>
            <w:r w:rsidRPr="00964E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MDN  </m:t>
                  </m:r>
                </m:e>
              </m:acc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= </m:t>
              </m:r>
              <m:acc>
                <m:ac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DP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</m:oMath>
          </w:p>
          <w:p w14:paraId="306C5843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040" w:dyaOrig="279" w14:anchorId="0C2B9D6A">
                <v:shape id="_x0000_i1096" type="#_x0000_t75" style="width:52.5pt;height:13.5pt" o:ole="">
                  <v:imagedata r:id="rId92" o:title=""/>
                </v:shape>
                <o:OLEObject Type="Embed" ProgID="Equation.DSMT4" ShapeID="_x0000_i1096" DrawAspect="Content" ObjectID="_1803130620" r:id="rId125"/>
              </w:object>
            </w:r>
          </w:p>
          <w:p w14:paraId="4782DBE1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) </w:t>
            </w:r>
          </w:p>
          <w:p w14:paraId="023A22E7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hứng minh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△MND= △IPD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c.g.c)</w:t>
            </w:r>
          </w:p>
          <w:p w14:paraId="0B59BB6F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CB2704">
              <w:rPr>
                <w:rFonts w:ascii="Times New Roman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940" w:dyaOrig="279" w14:anchorId="00429818">
                <v:shape id="_x0000_i1097" type="#_x0000_t75" style="width:46.5pt;height:14.25pt" o:ole="">
                  <v:imagedata r:id="rId94" o:title=""/>
                </v:shape>
                <o:OLEObject Type="Embed" ProgID="Equation.DSMT4" ShapeID="_x0000_i1097" DrawAspect="Content" ObjectID="_1803130621" r:id="rId126"/>
              </w:object>
            </w:r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052" w:type="dxa"/>
          </w:tcPr>
          <w:p w14:paraId="0C7837B1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D4B4A9A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7A001D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633046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B3FE22C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D4654F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3F71CB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FD80BE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40C693" w14:textId="77777777" w:rsidR="009B18FD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FD4BC4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  <w:p w14:paraId="6250A447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4ABB1754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067ABBB3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7F6EC3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0CC8F32E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2446FD" w:rsidRPr="00964E14" w14:paraId="735D8533" w14:textId="77777777" w:rsidTr="002446FD">
        <w:tc>
          <w:tcPr>
            <w:tcW w:w="1368" w:type="dxa"/>
            <w:vAlign w:val="center"/>
          </w:tcPr>
          <w:p w14:paraId="09F61CE0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4</w:t>
            </w:r>
          </w:p>
          <w:p w14:paraId="41BE6CCE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vAlign w:val="center"/>
          </w:tcPr>
          <w:p w14:paraId="4160F3DA" w14:textId="77777777" w:rsidR="002446FD" w:rsidRPr="00964E14" w:rsidRDefault="002446FD" w:rsidP="002446FD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340" w:dyaOrig="360" w14:anchorId="15D1871F">
                <v:shape id="_x0000_i1098" type="#_x0000_t75" style="width:66.75pt;height:18pt" o:ole="">
                  <v:imagedata r:id="rId46" o:title=""/>
                </v:shape>
                <o:OLEObject Type="Embed" ProgID="Equation.DSMT4" ShapeID="_x0000_i1098" DrawAspect="Content" ObjectID="_1803130622" r:id="rId127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140" w:dyaOrig="360" w14:anchorId="22395ECC">
                <v:shape id="_x0000_i1099" type="#_x0000_t75" style="width:57pt;height:18pt" o:ole="">
                  <v:imagedata r:id="rId48" o:title=""/>
                </v:shape>
                <o:OLEObject Type="Embed" ProgID="Equation.DSMT4" ShapeID="_x0000_i1099" DrawAspect="Content" ObjectID="_1803130623" r:id="rId128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14:paraId="3F77C3F1" w14:textId="77777777" w:rsidR="002446FD" w:rsidRPr="00964E14" w:rsidRDefault="002446FD" w:rsidP="002446FD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sz w:val="24"/>
              </w:rPr>
              <w:t xml:space="preserve">Tính     </w:t>
            </w:r>
            <w:r w:rsidRPr="00964E14">
              <w:rPr>
                <w:rFonts w:ascii="Times New Roman" w:hAnsi="Times New Roman" w:cs="Times New Roman"/>
                <w:position w:val="-4"/>
                <w:sz w:val="24"/>
              </w:rPr>
              <w:object w:dxaOrig="1120" w:dyaOrig="340" w14:anchorId="0DF6723D">
                <v:shape id="_x0000_i1100" type="#_x0000_t75" style="width:55.5pt;height:17.25pt" o:ole="">
                  <v:imagedata r:id="rId50" o:title=""/>
                </v:shape>
                <o:OLEObject Type="Embed" ProgID="Equation.DSMT4" ShapeID="_x0000_i1100" DrawAspect="Content" ObjectID="_1803130624" r:id="rId129"/>
              </w:object>
            </w:r>
            <w:r w:rsidRPr="00964E14">
              <w:rPr>
                <w:rFonts w:ascii="Times New Roman" w:hAnsi="Times New Roman" w:cs="Times New Roman"/>
                <w:sz w:val="24"/>
              </w:rPr>
              <w:t>=90</w:t>
            </w:r>
            <w:r w:rsidRPr="00964E14">
              <w:rPr>
                <w:rFonts w:ascii="Times New Roman" w:hAnsi="Times New Roman" w:cs="Times New Roman"/>
                <w:sz w:val="24"/>
                <w:vertAlign w:val="superscript"/>
              </w:rPr>
              <w:t>0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964E14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964E14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964E14">
              <w:rPr>
                <w:rFonts w:ascii="Times New Roman" w:hAnsi="Times New Roman" w:cs="Times New Roman"/>
                <w:position w:val="-6"/>
                <w:sz w:val="24"/>
              </w:rPr>
              <w:object w:dxaOrig="1040" w:dyaOrig="360" w14:anchorId="428947B5">
                <v:shape id="_x0000_i1101" type="#_x0000_t75" style="width:51.75pt;height:18pt" o:ole="">
                  <v:imagedata r:id="rId39" o:title=""/>
                </v:shape>
                <o:OLEObject Type="Embed" ProgID="Equation.DSMT4" ShapeID="_x0000_i1101" DrawAspect="Content" ObjectID="_1803130625" r:id="rId130"/>
              </w:object>
            </w:r>
          </w:p>
        </w:tc>
        <w:tc>
          <w:tcPr>
            <w:tcW w:w="1052" w:type="dxa"/>
          </w:tcPr>
          <w:p w14:paraId="70A4D4E8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E2469F3" w14:textId="6B0ECF2A" w:rsidR="002446FD" w:rsidRPr="00964E14" w:rsidRDefault="009B18FD" w:rsidP="009B18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6018524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</w:tbl>
    <w:p w14:paraId="65CBEE89" w14:textId="77777777" w:rsidR="002446FD" w:rsidRPr="00964E14" w:rsidRDefault="002446FD" w:rsidP="002446FD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964E14">
        <w:rPr>
          <w:rFonts w:ascii="Times New Roman" w:hAnsi="Times New Roman" w:cs="Times New Roman"/>
          <w:sz w:val="26"/>
          <w:szCs w:val="26"/>
        </w:rPr>
        <w:t>Chú ý: HS làm cách khác đúng vẫn cho điểm tối đa.</w:t>
      </w:r>
    </w:p>
    <w:p w14:paraId="5B8AE518" w14:textId="77777777" w:rsidR="002446FD" w:rsidRPr="00964E14" w:rsidRDefault="002446FD" w:rsidP="002446FD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</w:p>
    <w:p w14:paraId="7A83B610" w14:textId="77777777" w:rsidR="002446FD" w:rsidRPr="00964E14" w:rsidRDefault="002446FD" w:rsidP="002446FD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2446FD" w:rsidRPr="00964E14" w14:paraId="4C224276" w14:textId="77777777" w:rsidTr="002446FD">
        <w:tc>
          <w:tcPr>
            <w:tcW w:w="3020" w:type="dxa"/>
          </w:tcPr>
          <w:p w14:paraId="29EC76AE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GH duyệt</w:t>
            </w:r>
          </w:p>
          <w:p w14:paraId="6F91B638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44086759" w14:textId="77777777" w:rsidR="002446FD" w:rsidRPr="00CB270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171957B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4D80427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Kiều Thị Tâm</w:t>
            </w:r>
          </w:p>
        </w:tc>
        <w:tc>
          <w:tcPr>
            <w:tcW w:w="3021" w:type="dxa"/>
          </w:tcPr>
          <w:p w14:paraId="4C836EBB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Tổ nhóm chuyên môn</w:t>
            </w:r>
          </w:p>
        </w:tc>
        <w:tc>
          <w:tcPr>
            <w:tcW w:w="3021" w:type="dxa"/>
          </w:tcPr>
          <w:p w14:paraId="693BD40C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4E14">
              <w:rPr>
                <w:rFonts w:ascii="Times New Roman" w:hAnsi="Times New Roman" w:cs="Times New Roman"/>
                <w:b/>
                <w:sz w:val="26"/>
                <w:szCs w:val="26"/>
              </w:rPr>
              <w:t>Người ra đề</w:t>
            </w:r>
          </w:p>
          <w:p w14:paraId="3742C194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7090FDA" w14:textId="77777777" w:rsidR="002446FD" w:rsidRPr="00964E14" w:rsidRDefault="002446FD" w:rsidP="002446F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1B1E3CE" w14:textId="77777777" w:rsidR="002446FD" w:rsidRPr="00964E14" w:rsidRDefault="002446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07D25DC" w14:textId="3430477B" w:rsidR="002446FD" w:rsidRPr="00964E14" w:rsidRDefault="009B18FD" w:rsidP="002446F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guyễn Thị Thanh Mỹ</w:t>
            </w:r>
          </w:p>
        </w:tc>
      </w:tr>
    </w:tbl>
    <w:p w14:paraId="0BC4B341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141D729F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48C30578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7CB59FE9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5EC4AD3F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3A37309D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7250D1FF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2195111C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6EBE212E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0F0BE2E4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560BFDFF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251C102E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40A587CF" w14:textId="77777777" w:rsidR="004B4107" w:rsidRPr="00964E14" w:rsidRDefault="004B4107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4B4107" w:rsidRPr="00964E14" w:rsidSect="00441D68">
      <w:pgSz w:w="11907" w:h="16839" w:code="9"/>
      <w:pgMar w:top="630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045C2"/>
    <w:multiLevelType w:val="hybridMultilevel"/>
    <w:tmpl w:val="4C64EA18"/>
    <w:lvl w:ilvl="0" w:tplc="D790494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C95440"/>
    <w:multiLevelType w:val="hybridMultilevel"/>
    <w:tmpl w:val="A5BEE99C"/>
    <w:lvl w:ilvl="0" w:tplc="A78E739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88A23A4A">
      <w:numFmt w:val="decimal"/>
      <w:lvlText w:val=""/>
      <w:lvlJc w:val="left"/>
    </w:lvl>
    <w:lvl w:ilvl="2" w:tplc="A5BED7AE">
      <w:numFmt w:val="decimal"/>
      <w:lvlText w:val=""/>
      <w:lvlJc w:val="left"/>
    </w:lvl>
    <w:lvl w:ilvl="3" w:tplc="CF98884A">
      <w:numFmt w:val="decimal"/>
      <w:lvlText w:val=""/>
      <w:lvlJc w:val="left"/>
    </w:lvl>
    <w:lvl w:ilvl="4" w:tplc="1FC2B236">
      <w:numFmt w:val="decimal"/>
      <w:lvlText w:val=""/>
      <w:lvlJc w:val="left"/>
    </w:lvl>
    <w:lvl w:ilvl="5" w:tplc="531023AA">
      <w:numFmt w:val="decimal"/>
      <w:lvlText w:val=""/>
      <w:lvlJc w:val="left"/>
    </w:lvl>
    <w:lvl w:ilvl="6" w:tplc="8B3CDE82">
      <w:numFmt w:val="decimal"/>
      <w:lvlText w:val=""/>
      <w:lvlJc w:val="left"/>
    </w:lvl>
    <w:lvl w:ilvl="7" w:tplc="CC20A268">
      <w:numFmt w:val="decimal"/>
      <w:lvlText w:val=""/>
      <w:lvlJc w:val="left"/>
    </w:lvl>
    <w:lvl w:ilvl="8" w:tplc="E8DCEB36">
      <w:numFmt w:val="decimal"/>
      <w:lvlText w:val=""/>
      <w:lvlJc w:val="left"/>
    </w:lvl>
  </w:abstractNum>
  <w:abstractNum w:abstractNumId="2">
    <w:nsid w:val="5F0878A9"/>
    <w:multiLevelType w:val="hybridMultilevel"/>
    <w:tmpl w:val="FE68983A"/>
    <w:lvl w:ilvl="0" w:tplc="877AD9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F61"/>
    <w:rsid w:val="0000076B"/>
    <w:rsid w:val="00007C0D"/>
    <w:rsid w:val="00086242"/>
    <w:rsid w:val="00091C9F"/>
    <w:rsid w:val="00115E6B"/>
    <w:rsid w:val="00117A0B"/>
    <w:rsid w:val="00170D73"/>
    <w:rsid w:val="001C13E7"/>
    <w:rsid w:val="001E2699"/>
    <w:rsid w:val="00213D1F"/>
    <w:rsid w:val="00241382"/>
    <w:rsid w:val="002446FD"/>
    <w:rsid w:val="002636E1"/>
    <w:rsid w:val="00263F61"/>
    <w:rsid w:val="003134B6"/>
    <w:rsid w:val="003367FD"/>
    <w:rsid w:val="003835E5"/>
    <w:rsid w:val="003C1C4C"/>
    <w:rsid w:val="0041206F"/>
    <w:rsid w:val="004250AC"/>
    <w:rsid w:val="00425A72"/>
    <w:rsid w:val="00441D68"/>
    <w:rsid w:val="00490B4F"/>
    <w:rsid w:val="004A09F5"/>
    <w:rsid w:val="004B4107"/>
    <w:rsid w:val="00512244"/>
    <w:rsid w:val="00554398"/>
    <w:rsid w:val="00586491"/>
    <w:rsid w:val="005C76C4"/>
    <w:rsid w:val="00632DCC"/>
    <w:rsid w:val="006372EE"/>
    <w:rsid w:val="006C6CDA"/>
    <w:rsid w:val="006C7F1B"/>
    <w:rsid w:val="0071327C"/>
    <w:rsid w:val="00783931"/>
    <w:rsid w:val="007C470A"/>
    <w:rsid w:val="007E0189"/>
    <w:rsid w:val="007F4B5D"/>
    <w:rsid w:val="00804DBA"/>
    <w:rsid w:val="0082399F"/>
    <w:rsid w:val="00842DCA"/>
    <w:rsid w:val="00842E14"/>
    <w:rsid w:val="00876DF5"/>
    <w:rsid w:val="008B40B7"/>
    <w:rsid w:val="008D6639"/>
    <w:rsid w:val="00924773"/>
    <w:rsid w:val="00964E14"/>
    <w:rsid w:val="00982E0F"/>
    <w:rsid w:val="009940E7"/>
    <w:rsid w:val="009B18FD"/>
    <w:rsid w:val="009E39C9"/>
    <w:rsid w:val="009F2850"/>
    <w:rsid w:val="00A17FD1"/>
    <w:rsid w:val="00A8011B"/>
    <w:rsid w:val="00AF6517"/>
    <w:rsid w:val="00B07387"/>
    <w:rsid w:val="00B6379E"/>
    <w:rsid w:val="00B77799"/>
    <w:rsid w:val="00BF0475"/>
    <w:rsid w:val="00BF3E60"/>
    <w:rsid w:val="00C2245E"/>
    <w:rsid w:val="00CD1F1A"/>
    <w:rsid w:val="00CD2E3A"/>
    <w:rsid w:val="00D41AF6"/>
    <w:rsid w:val="00D65D16"/>
    <w:rsid w:val="00D94278"/>
    <w:rsid w:val="00DA2F77"/>
    <w:rsid w:val="00DB6162"/>
    <w:rsid w:val="00DF3478"/>
    <w:rsid w:val="00E4308D"/>
    <w:rsid w:val="00E66E1B"/>
    <w:rsid w:val="00E86EA0"/>
    <w:rsid w:val="00EC33D2"/>
    <w:rsid w:val="00F10FFC"/>
    <w:rsid w:val="00F5766D"/>
    <w:rsid w:val="00F8678F"/>
    <w:rsid w:val="00F91CAE"/>
    <w:rsid w:val="00FC6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C7B1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F61"/>
    <w:pPr>
      <w:spacing w:after="160" w:line="259" w:lineRule="auto"/>
    </w:pPr>
    <w:rPr>
      <w:rFonts w:asciiTheme="minorHAnsi" w:hAnsiTheme="minorHAnsi"/>
      <w:sz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E0189"/>
    <w:pPr>
      <w:keepNext/>
      <w:keepLines/>
      <w:spacing w:before="80" w:after="0" w:line="288" w:lineRule="auto"/>
      <w:outlineLvl w:val="3"/>
    </w:pPr>
    <w:rPr>
      <w:rFonts w:asciiTheme="majorHAnsi" w:eastAsiaTheme="majorEastAsia" w:hAnsiTheme="majorHAnsi" w:cstheme="majorBidi"/>
      <w:color w:val="F79646" w:themeColor="accent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4107"/>
    <w:pPr>
      <w:ind w:left="720"/>
      <w:contextualSpacing/>
    </w:pPr>
  </w:style>
  <w:style w:type="table" w:styleId="TableGrid">
    <w:name w:val="Table Grid"/>
    <w:basedOn w:val="TableNormal"/>
    <w:uiPriority w:val="59"/>
    <w:rsid w:val="004B41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DA2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25A7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22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44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7E0189"/>
    <w:rPr>
      <w:rFonts w:asciiTheme="majorHAnsi" w:eastAsiaTheme="majorEastAsia" w:hAnsiTheme="majorHAnsi" w:cstheme="majorBidi"/>
      <w:color w:val="F79646" w:themeColor="accent6"/>
      <w:sz w:val="22"/>
    </w:rPr>
  </w:style>
  <w:style w:type="table" w:customStyle="1" w:styleId="TableGrid5">
    <w:name w:val="Table Grid5"/>
    <w:basedOn w:val="TableNormal"/>
    <w:next w:val="TableGrid"/>
    <w:uiPriority w:val="59"/>
    <w:rsid w:val="007E0189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F61"/>
    <w:pPr>
      <w:spacing w:after="160" w:line="259" w:lineRule="auto"/>
    </w:pPr>
    <w:rPr>
      <w:rFonts w:asciiTheme="minorHAnsi" w:hAnsiTheme="minorHAnsi"/>
      <w:sz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E0189"/>
    <w:pPr>
      <w:keepNext/>
      <w:keepLines/>
      <w:spacing w:before="80" w:after="0" w:line="288" w:lineRule="auto"/>
      <w:outlineLvl w:val="3"/>
    </w:pPr>
    <w:rPr>
      <w:rFonts w:asciiTheme="majorHAnsi" w:eastAsiaTheme="majorEastAsia" w:hAnsiTheme="majorHAnsi" w:cstheme="majorBidi"/>
      <w:color w:val="F79646" w:themeColor="accent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4107"/>
    <w:pPr>
      <w:ind w:left="720"/>
      <w:contextualSpacing/>
    </w:pPr>
  </w:style>
  <w:style w:type="table" w:styleId="TableGrid">
    <w:name w:val="Table Grid"/>
    <w:basedOn w:val="TableNormal"/>
    <w:uiPriority w:val="59"/>
    <w:rsid w:val="004B41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DA2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25A7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22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44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7E0189"/>
    <w:rPr>
      <w:rFonts w:asciiTheme="majorHAnsi" w:eastAsiaTheme="majorEastAsia" w:hAnsiTheme="majorHAnsi" w:cstheme="majorBidi"/>
      <w:color w:val="F79646" w:themeColor="accent6"/>
      <w:sz w:val="22"/>
    </w:rPr>
  </w:style>
  <w:style w:type="table" w:customStyle="1" w:styleId="TableGrid5">
    <w:name w:val="Table Grid5"/>
    <w:basedOn w:val="TableNormal"/>
    <w:next w:val="TableGrid"/>
    <w:uiPriority w:val="59"/>
    <w:rsid w:val="007E0189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6.emf"/><Relationship Id="rId112" Type="http://schemas.openxmlformats.org/officeDocument/2006/relationships/oleObject" Target="embeddings/oleObject6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4.wmf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chart" Target="charts/chart2.xml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41.wmf"/><Relationship Id="rId126" Type="http://schemas.openxmlformats.org/officeDocument/2006/relationships/oleObject" Target="embeddings/oleObject73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0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106" Type="http://schemas.openxmlformats.org/officeDocument/2006/relationships/chart" Target="charts/chart5.xml"/><Relationship Id="rId114" Type="http://schemas.openxmlformats.org/officeDocument/2006/relationships/chart" Target="charts/chart6.xml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chart" Target="charts/chart3.xml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2.wmf"/><Relationship Id="rId130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chart" Target="charts/chart1.xml"/><Relationship Id="rId39" Type="http://schemas.openxmlformats.org/officeDocument/2006/relationships/image" Target="media/image17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chart" Target="charts/chart4.xml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6.emf"/><Relationship Id="rId87" Type="http://schemas.openxmlformats.org/officeDocument/2006/relationships/image" Target="media/image35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hu nhập bình quân đầu người/năm (đô la Mỹ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986</c:v>
                </c:pt>
                <c:pt idx="1">
                  <c:v>1991</c:v>
                </c:pt>
                <c:pt idx="2">
                  <c:v>2010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  <c:pt idx="6">
                  <c:v>2020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423</c:v>
                </c:pt>
                <c:pt idx="1">
                  <c:v>138</c:v>
                </c:pt>
                <c:pt idx="2">
                  <c:v>1318</c:v>
                </c:pt>
                <c:pt idx="3">
                  <c:v>2366</c:v>
                </c:pt>
                <c:pt idx="4">
                  <c:v>2566</c:v>
                </c:pt>
                <c:pt idx="5">
                  <c:v>2715</c:v>
                </c:pt>
                <c:pt idx="6">
                  <c:v>278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0EC-438E-AA53-C0CDAADE35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8430208"/>
        <c:axId val="38431744"/>
      </c:lineChart>
      <c:catAx>
        <c:axId val="384302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8431744"/>
        <c:crosses val="autoZero"/>
        <c:auto val="1"/>
        <c:lblAlgn val="ctr"/>
        <c:lblOffset val="100"/>
        <c:noMultiLvlLbl val="0"/>
      </c:catAx>
      <c:valAx>
        <c:axId val="3843174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Đô la  Mỹ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84302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pattFill prst="pct5">
              <a:fgClr>
                <a:sysClr val="windowText" lastClr="0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c:spPr>
          <c:dPt>
            <c:idx val="0"/>
            <c:bubble3D val="0"/>
            <c:spPr>
              <a:pattFill prst="dashHorz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C9DE-4452-AB0D-010AC7A22FB5}"/>
              </c:ext>
            </c:extLst>
          </c:dPt>
          <c:dPt>
            <c:idx val="1"/>
            <c:bubble3D val="0"/>
            <c:spPr>
              <a:pattFill prst="dotGrid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C9DE-4452-AB0D-010AC7A22FB5}"/>
              </c:ext>
            </c:extLst>
          </c:dPt>
          <c:dPt>
            <c:idx val="2"/>
            <c:bubble3D val="0"/>
            <c:spPr>
              <a:pattFill prst="pct5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C9DE-4452-AB0D-010AC7A22FB5}"/>
              </c:ext>
            </c:extLst>
          </c:dPt>
          <c:dLbls>
            <c:dLbl>
              <c:idx val="0"/>
              <c:layout>
                <c:manualLayout>
                  <c:x val="-0.1247125532539063"/>
                  <c:y val="0.2523421212024610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iỏi</a:t>
                    </a:r>
                    <a:r>
                      <a:rPr lang="en-US" baseline="0"/>
                      <a:t> </a:t>
                    </a:r>
                  </a:p>
                  <a:p>
                    <a:r>
                      <a:rPr lang="en-US" baseline="0"/>
                      <a:t>25x%</a:t>
                    </a:r>
                    <a:endParaRPr lang="en-US"/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C9DE-4452-AB0D-010AC7A22FB5}"/>
                </c:ext>
              </c:extLst>
            </c:dLbl>
            <c:dLbl>
              <c:idx val="1"/>
              <c:layout>
                <c:manualLayout>
                  <c:x val="9.4984667138342915E-2"/>
                  <c:y val="-0.226337466925946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baseline="0"/>
                      <a:t>
 Khá 60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0.16503803016630139"/>
                      <c:h val="0.24075573549257756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3-C9DE-4452-AB0D-010AC7A22FB5}"/>
                </c:ext>
              </c:extLst>
            </c:dLbl>
            <c:dLbl>
              <c:idx val="2"/>
              <c:layout>
                <c:manualLayout>
                  <c:x val="9.379206709412774E-2"/>
                  <c:y val="0.15204735035650907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baseline="0"/>
                      <a:t>Đạt
15x%</a:t>
                    </a:r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0.13407245068969961"/>
                      <c:h val="0.29473684210526313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5-C9DE-4452-AB0D-010AC7A22FB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25</c:v>
                </c:pt>
                <c:pt idx="1">
                  <c:v>60</c:v>
                </c:pt>
                <c:pt idx="2" formatCode="0%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C9DE-4452-AB0D-010AC7A22FB5}"/>
            </c:ext>
          </c:extLst>
        </c:ser>
        <c:dLbls>
          <c:dLblPos val="in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hu nhập bình quân đầu người/năm (đô la Mỹ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986</c:v>
                </c:pt>
                <c:pt idx="1">
                  <c:v>1991</c:v>
                </c:pt>
                <c:pt idx="2">
                  <c:v>2010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  <c:pt idx="6">
                  <c:v>2020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423</c:v>
                </c:pt>
                <c:pt idx="1">
                  <c:v>138</c:v>
                </c:pt>
                <c:pt idx="2">
                  <c:v>1318</c:v>
                </c:pt>
                <c:pt idx="3">
                  <c:v>2366</c:v>
                </c:pt>
                <c:pt idx="4">
                  <c:v>2566</c:v>
                </c:pt>
                <c:pt idx="5">
                  <c:v>2715</c:v>
                </c:pt>
                <c:pt idx="6">
                  <c:v>278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0EC-438E-AA53-C0CDAADE35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8330368"/>
        <c:axId val="38331904"/>
      </c:lineChart>
      <c:catAx>
        <c:axId val="383303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8331904"/>
        <c:crosses val="autoZero"/>
        <c:auto val="1"/>
        <c:lblAlgn val="ctr"/>
        <c:lblOffset val="100"/>
        <c:noMultiLvlLbl val="0"/>
      </c:catAx>
      <c:valAx>
        <c:axId val="383319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Đô la  Mỹ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83303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pattFill prst="pct5">
              <a:fgClr>
                <a:sysClr val="windowText" lastClr="0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c:spPr>
          <c:dPt>
            <c:idx val="0"/>
            <c:bubble3D val="0"/>
            <c:spPr>
              <a:pattFill prst="dashHorz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C9DE-4452-AB0D-010AC7A22FB5}"/>
              </c:ext>
            </c:extLst>
          </c:dPt>
          <c:dPt>
            <c:idx val="1"/>
            <c:bubble3D val="0"/>
            <c:spPr>
              <a:pattFill prst="dotGrid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C9DE-4452-AB0D-010AC7A22FB5}"/>
              </c:ext>
            </c:extLst>
          </c:dPt>
          <c:dPt>
            <c:idx val="2"/>
            <c:bubble3D val="0"/>
            <c:spPr>
              <a:pattFill prst="pct5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C9DE-4452-AB0D-010AC7A22FB5}"/>
              </c:ext>
            </c:extLst>
          </c:dPt>
          <c:dLbls>
            <c:dLbl>
              <c:idx val="0"/>
              <c:layout>
                <c:manualLayout>
                  <c:x val="-0.2124151957514808"/>
                  <c:y val="0.57624881087915814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iỏi</a:t>
                    </a:r>
                    <a:r>
                      <a:rPr lang="en-US" baseline="0"/>
                      <a:t> </a:t>
                    </a:r>
                  </a:p>
                  <a:p>
                    <a:r>
                      <a:rPr lang="en-US" baseline="0"/>
                      <a:t>60x%</a:t>
                    </a:r>
                    <a:endParaRPr lang="en-US"/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C9DE-4452-AB0D-010AC7A22FB5}"/>
                </c:ext>
              </c:extLst>
            </c:dLbl>
            <c:dLbl>
              <c:idx val="1"/>
              <c:layout>
                <c:manualLayout>
                  <c:x val="0.22792104111986003"/>
                  <c:y val="-0.55593057640568377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baseline="0"/>
                      <a:t>
 Khá 25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0.16503803016630139"/>
                      <c:h val="0.24075573549257756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3-C9DE-4452-AB0D-010AC7A22FB5}"/>
                </c:ext>
              </c:extLst>
            </c:dLbl>
            <c:dLbl>
              <c:idx val="2"/>
              <c:layout>
                <c:manualLayout>
                  <c:x val="8.3618245539138034E-2"/>
                  <c:y val="0.1466996472203928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baseline="0"/>
                      <a:t>Đạt
15x%</a:t>
                    </a:r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0.13407245068969961"/>
                      <c:h val="0.29473684210526313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5-C9DE-4452-AB0D-010AC7A22FB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25</c:v>
                </c:pt>
                <c:pt idx="1">
                  <c:v>60</c:v>
                </c:pt>
                <c:pt idx="2" formatCode="0%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C9DE-4452-AB0D-010AC7A22FB5}"/>
            </c:ext>
          </c:extLst>
        </c:ser>
        <c:dLbls>
          <c:dLblPos val="in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hu nhập bình quân đầu người/năm (đô la Mỹ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986</c:v>
                </c:pt>
                <c:pt idx="1">
                  <c:v>1991</c:v>
                </c:pt>
                <c:pt idx="2">
                  <c:v>2010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  <c:pt idx="6">
                  <c:v>2020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423</c:v>
                </c:pt>
                <c:pt idx="1">
                  <c:v>138</c:v>
                </c:pt>
                <c:pt idx="2">
                  <c:v>1318</c:v>
                </c:pt>
                <c:pt idx="3">
                  <c:v>2366</c:v>
                </c:pt>
                <c:pt idx="4">
                  <c:v>2566</c:v>
                </c:pt>
                <c:pt idx="5">
                  <c:v>2715</c:v>
                </c:pt>
                <c:pt idx="6">
                  <c:v>278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0EC-438E-AA53-C0CDAADE35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8582528"/>
        <c:axId val="38596608"/>
      </c:lineChart>
      <c:catAx>
        <c:axId val="385825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8596608"/>
        <c:crosses val="autoZero"/>
        <c:auto val="1"/>
        <c:lblAlgn val="ctr"/>
        <c:lblOffset val="100"/>
        <c:noMultiLvlLbl val="0"/>
      </c:catAx>
      <c:valAx>
        <c:axId val="385966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Đô la  Mỹ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85825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pattFill prst="pct5">
              <a:fgClr>
                <a:sysClr val="windowText" lastClr="0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c:spPr>
          <c:dPt>
            <c:idx val="0"/>
            <c:bubble3D val="0"/>
            <c:spPr>
              <a:pattFill prst="dashHorz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C9DE-4452-AB0D-010AC7A22FB5}"/>
              </c:ext>
            </c:extLst>
          </c:dPt>
          <c:dPt>
            <c:idx val="1"/>
            <c:bubble3D val="0"/>
            <c:spPr>
              <a:pattFill prst="dotGrid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C9DE-4452-AB0D-010AC7A22FB5}"/>
              </c:ext>
            </c:extLst>
          </c:dPt>
          <c:dPt>
            <c:idx val="2"/>
            <c:bubble3D val="0"/>
            <c:spPr>
              <a:pattFill prst="pct5">
                <a:fgClr>
                  <a:sysClr val="windowText" lastClr="000000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C9DE-4452-AB0D-010AC7A22FB5}"/>
              </c:ext>
            </c:extLst>
          </c:dPt>
          <c:dLbls>
            <c:dLbl>
              <c:idx val="0"/>
              <c:layout>
                <c:manualLayout>
                  <c:x val="-0.2124151957514808"/>
                  <c:y val="0.57624881087915814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Giỏi</a:t>
                    </a:r>
                    <a:r>
                      <a:rPr lang="en-US" baseline="0"/>
                      <a:t> </a:t>
                    </a:r>
                  </a:p>
                  <a:p>
                    <a:r>
                      <a:rPr lang="en-US" baseline="0"/>
                      <a:t>60x%</a:t>
                    </a:r>
                    <a:endParaRPr lang="en-US"/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C9DE-4452-AB0D-010AC7A22FB5}"/>
                </c:ext>
              </c:extLst>
            </c:dLbl>
            <c:dLbl>
              <c:idx val="1"/>
              <c:layout>
                <c:manualLayout>
                  <c:x val="0.22792104111986003"/>
                  <c:y val="-0.55593057640568377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baseline="0"/>
                      <a:t>
 Khá 25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0.16503803016630139"/>
                      <c:h val="0.24075573549257756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3-C9DE-4452-AB0D-010AC7A22FB5}"/>
                </c:ext>
              </c:extLst>
            </c:dLbl>
            <c:dLbl>
              <c:idx val="2"/>
              <c:layout>
                <c:manualLayout>
                  <c:x val="8.3618245539138034E-2"/>
                  <c:y val="0.1466996472203928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baseline="0"/>
                      <a:t>Đạt
15x%</a:t>
                    </a:r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0.13407245068969961"/>
                      <c:h val="0.29473684210526313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5-C9DE-4452-AB0D-010AC7A22FB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25</c:v>
                </c:pt>
                <c:pt idx="1">
                  <c:v>60</c:v>
                </c:pt>
                <c:pt idx="2" formatCode="0%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C9DE-4452-AB0D-010AC7A22FB5}"/>
            </c:ext>
          </c:extLst>
        </c:ser>
        <c:dLbls>
          <c:dLblPos val="in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10</Pages>
  <Words>2240</Words>
  <Characters>12769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 users Win7 x86</dc:creator>
  <cp:lastModifiedBy>Khanh Huyen</cp:lastModifiedBy>
  <cp:revision>34</cp:revision>
  <cp:lastPrinted>2025-03-10T08:40:00Z</cp:lastPrinted>
  <dcterms:created xsi:type="dcterms:W3CDTF">2023-03-04T13:14:00Z</dcterms:created>
  <dcterms:modified xsi:type="dcterms:W3CDTF">2025-03-10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